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94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3399FF"/>
    <a:srgbClr val="FF6000"/>
    <a:srgbClr val="FFFFCC"/>
    <a:srgbClr val="F5F5F5"/>
    <a:srgbClr val="FFCCFF"/>
    <a:srgbClr val="FFFF99"/>
    <a:srgbClr val="FF66FF"/>
    <a:srgbClr val="ADDB7B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16EB538-B155-48B3-9940-6304F2EDD228}" v="16" dt="2023-09-18T00:46:23.98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50" autoAdjust="0"/>
    <p:restoredTop sz="23077" autoAdjust="0"/>
  </p:normalViewPr>
  <p:slideViewPr>
    <p:cSldViewPr snapToGrid="0">
      <p:cViewPr varScale="1">
        <p:scale>
          <a:sx n="18" d="100"/>
          <a:sy n="18" d="100"/>
        </p:scale>
        <p:origin x="2636" y="32"/>
      </p:cViewPr>
      <p:guideLst>
        <p:guide pos="3840"/>
        <p:guide orient="horz" pos="2160"/>
      </p:guideLst>
    </p:cSldViewPr>
  </p:slideViewPr>
  <p:notesTextViewPr>
    <p:cViewPr>
      <p:scale>
        <a:sx n="150" d="100"/>
        <a:sy n="150" d="100"/>
      </p:scale>
      <p:origin x="0" y="-2948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9E433390-F8B2-409B-8F2E-FC4CA86BAA19}"/>
    <pc:docChg chg="custSel modSld">
      <pc:chgData name="代數白痴 顧" userId="316db6a4f7ef8138" providerId="LiveId" clId="{9E433390-F8B2-409B-8F2E-FC4CA86BAA19}" dt="2023-09-08T07:47:53.259" v="1367" actId="20577"/>
      <pc:docMkLst>
        <pc:docMk/>
      </pc:docMkLst>
      <pc:sldChg chg="modTransition">
        <pc:chgData name="代數白痴 顧" userId="316db6a4f7ef8138" providerId="LiveId" clId="{9E433390-F8B2-409B-8F2E-FC4CA86BAA19}" dt="2023-09-08T07:27:20.953" v="746"/>
        <pc:sldMkLst>
          <pc:docMk/>
          <pc:sldMk cId="754667137" sldId="386"/>
        </pc:sldMkLst>
      </pc:sldChg>
      <pc:sldChg chg="addSp delSp modSp mod modTransition modAnim">
        <pc:chgData name="代數白痴 顧" userId="316db6a4f7ef8138" providerId="LiveId" clId="{9E433390-F8B2-409B-8F2E-FC4CA86BAA19}" dt="2023-09-08T07:47:53.259" v="1367" actId="20577"/>
        <pc:sldMkLst>
          <pc:docMk/>
          <pc:sldMk cId="731354489" sldId="387"/>
        </pc:sldMkLst>
        <pc:spChg chg="mod">
          <ac:chgData name="代數白痴 顧" userId="316db6a4f7ef8138" providerId="LiveId" clId="{9E433390-F8B2-409B-8F2E-FC4CA86BAA19}" dt="2023-09-08T07:37:43.210" v="1166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E433390-F8B2-409B-8F2E-FC4CA86BAA19}" dt="2023-09-08T07:37:49.979" v="1167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9E433390-F8B2-409B-8F2E-FC4CA86BAA19}" dt="2023-09-08T07:47:53.259" v="1367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0" creationId="{C52C5BDE-564C-C529-84DC-B5504D7946AE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6" creationId="{44536645-F85A-FC30-B8D8-6F1E2F279DD6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7" creationId="{A8FE274F-D327-CAD9-2C8C-B90967633A0C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8" creationId="{83D5A95F-5F00-5FD4-12ED-FEF56F1DC412}"/>
          </ac:spMkLst>
        </pc:spChg>
        <pc:spChg chg="add del mod">
          <ac:chgData name="代數白痴 顧" userId="316db6a4f7ef8138" providerId="LiveId" clId="{9E433390-F8B2-409B-8F2E-FC4CA86BAA19}" dt="2023-09-08T07:42:59.521" v="1232" actId="478"/>
          <ac:spMkLst>
            <pc:docMk/>
            <pc:sldMk cId="731354489" sldId="387"/>
            <ac:spMk id="49" creationId="{BCC2D651-3BB2-2EEA-FA01-38F1A43F958A}"/>
          </ac:spMkLst>
        </pc:spChg>
        <pc:spChg chg="add mod">
          <ac:chgData name="代數白痴 顧" userId="316db6a4f7ef8138" providerId="LiveId" clId="{9E433390-F8B2-409B-8F2E-FC4CA86BAA19}" dt="2023-09-08T07:43:29.550" v="1239" actId="1076"/>
          <ac:spMkLst>
            <pc:docMk/>
            <pc:sldMk cId="731354489" sldId="387"/>
            <ac:spMk id="50" creationId="{2ECB437C-2A23-AE50-0799-28B74D6E9D58}"/>
          </ac:spMkLst>
        </pc:spChg>
        <pc:spChg chg="add mod">
          <ac:chgData name="代數白痴 顧" userId="316db6a4f7ef8138" providerId="LiveId" clId="{9E433390-F8B2-409B-8F2E-FC4CA86BAA19}" dt="2023-09-08T07:43:34.863" v="1242" actId="1076"/>
          <ac:spMkLst>
            <pc:docMk/>
            <pc:sldMk cId="731354489" sldId="387"/>
            <ac:spMk id="51" creationId="{CFB68B0B-80FA-9391-25C0-766FA1658BDB}"/>
          </ac:spMkLst>
        </pc:spChg>
        <pc:spChg chg="add mod">
          <ac:chgData name="代數白痴 顧" userId="316db6a4f7ef8138" providerId="LiveId" clId="{9E433390-F8B2-409B-8F2E-FC4CA86BAA19}" dt="2023-09-08T07:45:02.550" v="1284" actId="1076"/>
          <ac:spMkLst>
            <pc:docMk/>
            <pc:sldMk cId="731354489" sldId="387"/>
            <ac:spMk id="52" creationId="{D4AC6BE9-DB3D-0EB4-D436-CD4E56C3E166}"/>
          </ac:spMkLst>
        </pc:spChg>
        <pc:spChg chg="add del mod">
          <ac:chgData name="代數白痴 顧" userId="316db6a4f7ef8138" providerId="LiveId" clId="{9E433390-F8B2-409B-8F2E-FC4CA86BAA19}" dt="2023-09-08T07:45:19.473" v="1300" actId="478"/>
          <ac:spMkLst>
            <pc:docMk/>
            <pc:sldMk cId="731354489" sldId="387"/>
            <ac:spMk id="53" creationId="{4D6D8158-5528-735B-9B4C-83690E7DCD0E}"/>
          </ac:spMkLst>
        </pc:spChg>
        <pc:spChg chg="add mod">
          <ac:chgData name="代數白痴 顧" userId="316db6a4f7ef8138" providerId="LiveId" clId="{9E433390-F8B2-409B-8F2E-FC4CA86BAA19}" dt="2023-09-08T07:45:50.319" v="1312" actId="1076"/>
          <ac:spMkLst>
            <pc:docMk/>
            <pc:sldMk cId="731354489" sldId="387"/>
            <ac:spMk id="54" creationId="{58D3C3C4-0DA3-7175-923E-7CBFD6766D0A}"/>
          </ac:spMkLst>
        </pc:spChg>
        <pc:spChg chg="add mod">
          <ac:chgData name="代數白痴 顧" userId="316db6a4f7ef8138" providerId="LiveId" clId="{9E433390-F8B2-409B-8F2E-FC4CA86BAA19}" dt="2023-09-08T07:46:13.591" v="1328" actId="1076"/>
          <ac:spMkLst>
            <pc:docMk/>
            <pc:sldMk cId="731354489" sldId="387"/>
            <ac:spMk id="55" creationId="{0B7963B7-9DDA-D0EF-9208-34F3AE9EA316}"/>
          </ac:spMkLst>
        </pc:spChg>
        <pc:spChg chg="add mod">
          <ac:chgData name="代數白痴 顧" userId="316db6a4f7ef8138" providerId="LiveId" clId="{9E433390-F8B2-409B-8F2E-FC4CA86BAA19}" dt="2023-09-08T07:45:26.143" v="1301" actId="1076"/>
          <ac:spMkLst>
            <pc:docMk/>
            <pc:sldMk cId="731354489" sldId="387"/>
            <ac:spMk id="56" creationId="{7FF5860F-0EB1-65B5-7D00-AF7650378F20}"/>
          </ac:spMkLst>
        </pc:spChg>
        <pc:spChg chg="add del mod">
          <ac:chgData name="代數白痴 顧" userId="316db6a4f7ef8138" providerId="LiveId" clId="{9E433390-F8B2-409B-8F2E-FC4CA86BAA19}" dt="2023-09-08T07:45:53.731" v="1315" actId="478"/>
          <ac:spMkLst>
            <pc:docMk/>
            <pc:sldMk cId="731354489" sldId="387"/>
            <ac:spMk id="57" creationId="{8F253FE8-B6D4-D40D-C9EA-CA41A37E5EC2}"/>
          </ac:spMkLst>
        </pc:spChg>
        <pc:spChg chg="add mod">
          <ac:chgData name="代數白痴 顧" userId="316db6a4f7ef8138" providerId="LiveId" clId="{9E433390-F8B2-409B-8F2E-FC4CA86BAA19}" dt="2023-09-08T07:46:45.639" v="1332" actId="1076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9E433390-F8B2-409B-8F2E-FC4CA86BAA19}" dt="2023-09-08T07:26:20.489" v="656" actId="114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18" creationId="{55F8028A-341E-D746-1FFE-0B3CCC3F044D}"/>
          </ac:grpSpMkLst>
        </pc:grpChg>
        <pc:graphicFrameChg chg="del">
          <ac:chgData name="代數白痴 顧" userId="316db6a4f7ef8138" providerId="LiveId" clId="{9E433390-F8B2-409B-8F2E-FC4CA86BAA19}" dt="2023-09-08T07:20:50.831" v="62" actId="478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del">
          <ac:chgData name="代數白痴 顧" userId="316db6a4f7ef8138" providerId="LiveId" clId="{9E433390-F8B2-409B-8F2E-FC4CA86BAA19}" dt="2023-09-08T07:20:54.449" v="63" actId="478"/>
          <ac:graphicFrameMkLst>
            <pc:docMk/>
            <pc:sldMk cId="731354489" sldId="387"/>
            <ac:graphicFrameMk id="8" creationId="{762DAC84-C597-047A-7298-3BBB973E85D6}"/>
          </ac:graphicFrameMkLst>
        </pc:graphicFrameChg>
        <pc:graphicFrameChg chg="add mod">
          <ac:chgData name="代數白痴 顧" userId="316db6a4f7ef8138" providerId="LiveId" clId="{9E433390-F8B2-409B-8F2E-FC4CA86BAA19}" dt="2023-09-08T07:38:21.280" v="1175" actId="164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add mod">
          <ac:chgData name="代數白痴 顧" userId="316db6a4f7ef8138" providerId="LiveId" clId="{9E433390-F8B2-409B-8F2E-FC4CA86BAA19}" dt="2023-09-08T07:38:21.280" v="1175" actId="164"/>
          <ac:picMkLst>
            <pc:docMk/>
            <pc:sldMk cId="731354489" sldId="387"/>
            <ac:picMk id="16" creationId="{B4DAC249-9FE9-202A-37F3-ADC9EC0A4C3F}"/>
          </ac:picMkLst>
        </pc:picChg>
        <pc:inkChg chg="add del">
          <ac:chgData name="代數白痴 顧" userId="316db6a4f7ef8138" providerId="LiveId" clId="{9E433390-F8B2-409B-8F2E-FC4CA86BAA19}" dt="2023-09-08T07:38:56.709" v="1176" actId="478"/>
          <ac:inkMkLst>
            <pc:docMk/>
            <pc:sldMk cId="731354489" sldId="387"/>
            <ac:inkMk id="13" creationId="{D11C586E-80E8-6139-423D-E4D34804EAC2}"/>
          </ac:inkMkLst>
        </pc:inkChg>
        <pc:cxnChg chg="add mod">
          <ac:chgData name="代數白痴 顧" userId="316db6a4f7ef8138" providerId="LiveId" clId="{9E433390-F8B2-409B-8F2E-FC4CA86BAA19}" dt="2023-09-08T07:26:59.770" v="701" actId="692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9E433390-F8B2-409B-8F2E-FC4CA86BAA19}" dt="2023-09-08T07:38:14.775" v="1174" actId="14100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9E433390-F8B2-409B-8F2E-FC4CA86BAA19}" dt="2023-09-08T07:27:09.816" v="743" actId="1037"/>
          <ac:cxnSpMkLst>
            <pc:docMk/>
            <pc:sldMk cId="731354489" sldId="387"/>
            <ac:cxnSpMk id="12" creationId="{9A0394E8-1359-F95A-8BC0-5DDBFB867B6D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0" creationId="{28141137-BD76-EEFE-7056-08AB798AB341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2" creationId="{30F3D38F-2C0F-7AA6-B8BB-9D6C4C72931C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0" creationId="{B265EC50-09D6-90B9-CF3B-B6F036E64617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2" creationId="{D16CF73A-9252-73CA-5B65-4CA600B9BE4A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2" creationId="{CF541F9A-EA4F-645C-4E58-F57AA66FE0FB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9E433390-F8B2-409B-8F2E-FC4CA86BAA19}" dt="2023-09-08T07:27:20.951" v="744"/>
        <pc:sldMkLst>
          <pc:docMk/>
          <pc:sldMk cId="151402070" sldId="390"/>
        </pc:sldMkLst>
        <pc:spChg chg="mod">
          <ac:chgData name="代數白痴 顧" userId="316db6a4f7ef8138" providerId="LiveId" clId="{9E433390-F8B2-409B-8F2E-FC4CA86BAA19}" dt="2023-09-08T07:13:19.563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9E433390-F8B2-409B-8F2E-FC4CA86BAA19}" dt="2023-09-08T07:27:20.954" v="747"/>
        <pc:sldMkLst>
          <pc:docMk/>
          <pc:sldMk cId="2267038628" sldId="392"/>
        </pc:sldMkLst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AA45C-094A-4C93-8EBB-230135503951}"/>
    <pc:docChg chg="custSel addSld modSld">
      <pc:chgData name="代數白痴 顧" userId="316db6a4f7ef8138" providerId="LiveId" clId="{838AA45C-094A-4C93-8EBB-230135503951}" dt="2023-09-04T00:51:21.036" v="4174" actId="1036"/>
      <pc:docMkLst>
        <pc:docMk/>
      </pc:docMkLst>
      <pc:sldChg chg="delSp modSp mod delAnim">
        <pc:chgData name="代數白痴 顧" userId="316db6a4f7ef8138" providerId="LiveId" clId="{838AA45C-094A-4C93-8EBB-230135503951}" dt="2023-09-04T00:17:16.482" v="1238" actId="21"/>
        <pc:sldMkLst>
          <pc:docMk/>
          <pc:sldMk cId="754667137" sldId="386"/>
        </pc:sldMkLst>
        <pc:spChg chg="mod">
          <ac:chgData name="代數白痴 顧" userId="316db6a4f7ef8138" providerId="LiveId" clId="{838AA45C-094A-4C93-8EBB-230135503951}" dt="2023-09-04T00:13:28.382" v="69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15:38.078" v="1134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38AA45C-094A-4C93-8EBB-230135503951}" dt="2023-09-04T00:17:11.374" v="1237" actId="947"/>
          <ac:spMkLst>
            <pc:docMk/>
            <pc:sldMk cId="754667137" sldId="386"/>
            <ac:spMk id="89" creationId="{9E8FE398-ED8E-E5DE-BD50-E0471252FAF6}"/>
          </ac:spMkLst>
        </pc:spChg>
        <pc:grpChg chg="del">
          <ac:chgData name="代數白痴 顧" userId="316db6a4f7ef8138" providerId="LiveId" clId="{838AA45C-094A-4C93-8EBB-230135503951}" dt="2023-09-04T00:17:16.482" v="1238" actId="21"/>
          <ac:grpSpMkLst>
            <pc:docMk/>
            <pc:sldMk cId="754667137" sldId="386"/>
            <ac:grpSpMk id="4" creationId="{2F85DEEC-F410-128C-1455-19E0BD596438}"/>
          </ac:grpSpMkLst>
        </pc:grpChg>
      </pc:sldChg>
      <pc:sldChg chg="addSp delSp modSp mod modAnim modNotesTx">
        <pc:chgData name="代數白痴 顧" userId="316db6a4f7ef8138" providerId="LiveId" clId="{838AA45C-094A-4C93-8EBB-230135503951}" dt="2023-09-04T00:51:21.036" v="4174" actId="1036"/>
        <pc:sldMkLst>
          <pc:docMk/>
          <pc:sldMk cId="731354489" sldId="387"/>
        </pc:sldMkLst>
        <pc:spChg chg="mod">
          <ac:chgData name="代數白痴 顧" userId="316db6a4f7ef8138" providerId="LiveId" clId="{838AA45C-094A-4C93-8EBB-230135503951}" dt="2023-09-04T00:51:06.797" v="4163" actId="3064"/>
          <ac:spMkLst>
            <pc:docMk/>
            <pc:sldMk cId="731354489" sldId="387"/>
            <ac:spMk id="3" creationId="{77F751A3-EF58-9A14-8927-868AC7B251BA}"/>
          </ac:spMkLst>
        </pc:spChg>
        <pc:spChg chg="mod">
          <ac:chgData name="代數白痴 顧" userId="316db6a4f7ef8138" providerId="LiveId" clId="{838AA45C-094A-4C93-8EBB-230135503951}" dt="2023-09-04T00:50:56.954" v="4162" actId="3064"/>
          <ac:spMkLst>
            <pc:docMk/>
            <pc:sldMk cId="731354489" sldId="387"/>
            <ac:spMk id="4" creationId="{EC70D0EC-ACDE-BED6-70EB-918DF7F5AFD1}"/>
          </ac:spMkLst>
        </pc:spChg>
        <pc:spChg chg="mod">
          <ac:chgData name="代數白痴 顧" userId="316db6a4f7ef8138" providerId="LiveId" clId="{838AA45C-094A-4C93-8EBB-230135503951}" dt="2023-09-04T00:11:35.132" v="651" actId="947"/>
          <ac:spMkLst>
            <pc:docMk/>
            <pc:sldMk cId="731354489" sldId="387"/>
            <ac:spMk id="10" creationId="{C024CE42-29AF-B0B6-3A7E-03EEA4B47A69}"/>
          </ac:spMkLst>
        </pc:spChg>
        <pc:spChg chg="add mod">
          <ac:chgData name="代數白痴 顧" userId="316db6a4f7ef8138" providerId="LiveId" clId="{838AA45C-094A-4C93-8EBB-230135503951}" dt="2023-09-04T00:50:36.980" v="4155" actId="1036"/>
          <ac:spMkLst>
            <pc:docMk/>
            <pc:sldMk cId="731354489" sldId="387"/>
            <ac:spMk id="13" creationId="{45736F44-BA2C-4879-4C26-CBD26F938187}"/>
          </ac:spMkLst>
        </pc:spChg>
        <pc:spChg chg="add mod">
          <ac:chgData name="代數白痴 顧" userId="316db6a4f7ef8138" providerId="LiveId" clId="{838AA45C-094A-4C93-8EBB-230135503951}" dt="2023-09-04T00:51:21.036" v="4174" actId="1036"/>
          <ac:spMkLst>
            <pc:docMk/>
            <pc:sldMk cId="731354489" sldId="387"/>
            <ac:spMk id="17" creationId="{968CC4E8-060C-6D3D-6726-7F629C7A5809}"/>
          </ac:spMkLst>
        </pc:spChg>
        <pc:spChg chg="mod">
          <ac:chgData name="代數白痴 顧" userId="316db6a4f7ef8138" providerId="LiveId" clId="{838AA45C-094A-4C93-8EBB-230135503951}" dt="2023-09-04T00:06:26.396" v="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09:46.571" v="467" actId="94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838AA45C-094A-4C93-8EBB-230135503951}" dt="2023-09-04T00:25:03.896" v="1606" actId="164"/>
          <ac:grpSpMkLst>
            <pc:docMk/>
            <pc:sldMk cId="731354489" sldId="387"/>
            <ac:grpSpMk id="2" creationId="{2163661F-7998-1BD0-D1A1-8D20B02B1CB9}"/>
          </ac:grpSpMkLst>
        </pc:grpChg>
        <pc:grpChg chg="add mod">
          <ac:chgData name="代數白痴 顧" userId="316db6a4f7ef8138" providerId="LiveId" clId="{838AA45C-094A-4C93-8EBB-230135503951}" dt="2023-09-04T00:28:00.077" v="1772" actId="1076"/>
          <ac:grpSpMkLst>
            <pc:docMk/>
            <pc:sldMk cId="731354489" sldId="387"/>
            <ac:grpSpMk id="19" creationId="{ABEF7D2E-4144-2E18-E285-7C2E398E8812}"/>
          </ac:grpSpMkLst>
        </pc:grpChg>
        <pc:cxnChg chg="add del mod">
          <ac:chgData name="代數白痴 顧" userId="316db6a4f7ef8138" providerId="LiveId" clId="{838AA45C-094A-4C93-8EBB-230135503951}" dt="2023-09-04T00:24:12.304" v="1558" actId="478"/>
          <ac:cxnSpMkLst>
            <pc:docMk/>
            <pc:sldMk cId="731354489" sldId="387"/>
            <ac:cxnSpMk id="12" creationId="{64B70798-C2F6-D1DB-E2E2-2CB5609E5690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5" creationId="{4FFE0BC3-DA3F-50EA-F66B-0F48FF9B3484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6" creationId="{6B3F7081-4701-6B15-267C-E508A394269A}"/>
          </ac:cxnSpMkLst>
        </pc:cxnChg>
        <pc:cxnChg chg="add mod">
          <ac:chgData name="代數白痴 顧" userId="316db6a4f7ef8138" providerId="LiveId" clId="{838AA45C-094A-4C93-8EBB-230135503951}" dt="2023-09-04T00:50:36.980" v="4155" actId="1036"/>
          <ac:cxnSpMkLst>
            <pc:docMk/>
            <pc:sldMk cId="731354489" sldId="387"/>
            <ac:cxnSpMk id="18" creationId="{868CDA14-EE93-8656-4AE9-5D3807F21960}"/>
          </ac:cxnSpMkLst>
        </pc:cxnChg>
      </pc:sldChg>
      <pc:sldChg chg="modSp mod modNotesTx">
        <pc:chgData name="代數白痴 顧" userId="316db6a4f7ef8138" providerId="LiveId" clId="{838AA45C-094A-4C93-8EBB-230135503951}" dt="2023-09-04T00:06:06.930" v="42" actId="20577"/>
        <pc:sldMkLst>
          <pc:docMk/>
          <pc:sldMk cId="151402070" sldId="390"/>
        </pc:sldMkLst>
        <pc:spChg chg="mod">
          <ac:chgData name="代數白痴 顧" userId="316db6a4f7ef8138" providerId="LiveId" clId="{838AA45C-094A-4C93-8EBB-230135503951}" dt="2023-09-04T00:05:56.081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Sp modSp mod delAnim modNotesTx">
        <pc:chgData name="代數白痴 顧" userId="316db6a4f7ef8138" providerId="LiveId" clId="{838AA45C-094A-4C93-8EBB-230135503951}" dt="2023-09-04T00:34:13.738" v="2381" actId="20577"/>
        <pc:sldMkLst>
          <pc:docMk/>
          <pc:sldMk cId="2267038628" sldId="392"/>
        </pc:sldMkLst>
        <pc:spChg chg="mod">
          <ac:chgData name="代數白痴 顧" userId="316db6a4f7ef8138" providerId="LiveId" clId="{838AA45C-094A-4C93-8EBB-230135503951}" dt="2023-09-04T00:33:57.101" v="2371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34:04.850" v="238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838AA45C-094A-4C93-8EBB-230135503951}" dt="2023-09-04T00:31:55.858" v="215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31:09.301" v="2113" actId="947"/>
          <ac:spMkLst>
            <pc:docMk/>
            <pc:sldMk cId="2267038628" sldId="392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1:12.258" v="2114" actId="478"/>
          <ac:grpSpMkLst>
            <pc:docMk/>
            <pc:sldMk cId="2267038628" sldId="392"/>
            <ac:grpSpMk id="17" creationId="{4FF810CC-A9DC-DCAF-144E-08113BA3AD9A}"/>
          </ac:grpSpMkLst>
        </pc:grpChg>
      </pc:sldChg>
      <pc:sldChg chg="addSp delSp modSp add mod delAnim modNotesTx">
        <pc:chgData name="代數白痴 顧" userId="316db6a4f7ef8138" providerId="LiveId" clId="{838AA45C-094A-4C93-8EBB-230135503951}" dt="2023-09-04T00:48:49.254" v="4120" actId="692"/>
        <pc:sldMkLst>
          <pc:docMk/>
          <pc:sldMk cId="87470267" sldId="393"/>
        </pc:sldMkLst>
        <pc:spChg chg="add del mod">
          <ac:chgData name="代數白痴 顧" userId="316db6a4f7ef8138" providerId="LiveId" clId="{838AA45C-094A-4C93-8EBB-230135503951}" dt="2023-09-04T00:40:56.729" v="3339" actId="21"/>
          <ac:spMkLst>
            <pc:docMk/>
            <pc:sldMk cId="87470267" sldId="393"/>
            <ac:spMk id="5" creationId="{F8842F2A-A9C3-9103-841A-17645DA3430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7" creationId="{02ACA5A6-73C5-33E3-052C-1D545A5E4808}"/>
          </ac:spMkLst>
        </pc:spChg>
        <pc:spChg chg="mod">
          <ac:chgData name="代數白痴 顧" userId="316db6a4f7ef8138" providerId="LiveId" clId="{838AA45C-094A-4C93-8EBB-230135503951}" dt="2023-09-04T00:48:21.230" v="4116" actId="113"/>
          <ac:spMkLst>
            <pc:docMk/>
            <pc:sldMk cId="87470267" sldId="393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47:49.244" v="4115" actId="20577"/>
          <ac:spMkLst>
            <pc:docMk/>
            <pc:sldMk cId="87470267" sldId="393"/>
            <ac:spMk id="10" creationId="{3DE5A842-2134-9639-2AC0-310AE1A246E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1" creationId="{C14FE801-8F78-5411-16CE-8E48C4964273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2" creationId="{33248DFE-689D-797A-C2D3-4CF2E9B2113B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3" creationId="{64C4E6CD-02CC-40D0-AAA8-65AD293FCA40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4" creationId="{8925E8A1-5482-D376-AFE5-BE305FEDA53A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5" creationId="{98800F3D-CD18-EBC8-0DC9-1952D21C5876}"/>
          </ac:spMkLst>
        </pc:spChg>
        <pc:spChg chg="add mod">
          <ac:chgData name="代數白痴 顧" userId="316db6a4f7ef8138" providerId="LiveId" clId="{838AA45C-094A-4C93-8EBB-230135503951}" dt="2023-09-04T00:42:10.612" v="3612" actId="1076"/>
          <ac:spMkLst>
            <pc:docMk/>
            <pc:sldMk cId="87470267" sldId="393"/>
            <ac:spMk id="16" creationId="{E5FB1457-576C-F086-F390-0EA335C51F2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0" creationId="{4672B252-0EF4-0233-D5C8-FC480390907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1" creationId="{1B6E335B-09CE-58A8-BC6C-6D460EA02EE6}"/>
          </ac:spMkLst>
        </pc:spChg>
        <pc:spChg chg="add mod">
          <ac:chgData name="代數白痴 顧" userId="316db6a4f7ef8138" providerId="LiveId" clId="{838AA45C-094A-4C93-8EBB-230135503951}" dt="2023-09-04T00:43:58.436" v="3673" actId="1076"/>
          <ac:spMkLst>
            <pc:docMk/>
            <pc:sldMk cId="87470267" sldId="393"/>
            <ac:spMk id="22" creationId="{CD93555D-A391-0DD1-DED3-4345F9F179DA}"/>
          </ac:spMkLst>
        </pc:spChg>
        <pc:spChg chg="mod">
          <ac:chgData name="代數白痴 顧" userId="316db6a4f7ef8138" providerId="LiveId" clId="{838AA45C-094A-4C93-8EBB-230135503951}" dt="2023-09-04T00:35:08.011" v="2415" actId="20577"/>
          <ac:spMkLst>
            <pc:docMk/>
            <pc:sldMk cId="87470267" sldId="393"/>
            <ac:spMk id="23" creationId="{00000000-0000-0000-0000-00000000000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4" creationId="{EC4AF045-E618-9BD1-2921-9E5FAFDEB8D7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5" creationId="{DA77BE60-90BF-E3CD-F80E-3564FD222711}"/>
          </ac:spMkLst>
        </pc:spChg>
        <pc:spChg chg="add mod">
          <ac:chgData name="代數白痴 顧" userId="316db6a4f7ef8138" providerId="LiveId" clId="{838AA45C-094A-4C93-8EBB-230135503951}" dt="2023-09-04T00:44:42.964" v="3695" actId="1076"/>
          <ac:spMkLst>
            <pc:docMk/>
            <pc:sldMk cId="87470267" sldId="393"/>
            <ac:spMk id="26" creationId="{5EFAE495-C5F8-3C3A-7586-57892568224A}"/>
          </ac:spMkLst>
        </pc:spChg>
        <pc:spChg chg="add mod">
          <ac:chgData name="代數白痴 顧" userId="316db6a4f7ef8138" providerId="LiveId" clId="{838AA45C-094A-4C93-8EBB-230135503951}" dt="2023-09-04T00:44:34.676" v="3694" actId="1076"/>
          <ac:spMkLst>
            <pc:docMk/>
            <pc:sldMk cId="87470267" sldId="393"/>
            <ac:spMk id="27" creationId="{DD3CAE6B-EF09-35D6-3075-3A594D5F7C96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8" creationId="{511CBCA6-A336-F33F-03B0-C2C1A7DCCB04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9" creationId="{F88676A6-ED14-F3AB-62D7-A7A86503C6D3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0" creationId="{0454B9A1-669F-AA87-37B9-096788B71C9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1" creationId="{C66FE326-4396-81F3-254E-AEFA17E06481}"/>
          </ac:spMkLst>
        </pc:spChg>
        <pc:spChg chg="add mod">
          <ac:chgData name="代數白痴 顧" userId="316db6a4f7ef8138" providerId="LiveId" clId="{838AA45C-094A-4C93-8EBB-230135503951}" dt="2023-09-04T00:43:55.781" v="3672" actId="1076"/>
          <ac:spMkLst>
            <pc:docMk/>
            <pc:sldMk cId="87470267" sldId="393"/>
            <ac:spMk id="32" creationId="{0D0B3ADD-CD7A-FEAD-6D4B-CAB95D8C59E8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3" creationId="{9B2F5B7D-A218-306A-8722-FCB4A09E8351}"/>
          </ac:spMkLst>
        </pc:spChg>
        <pc:spChg chg="add mod">
          <ac:chgData name="代數白痴 顧" userId="316db6a4f7ef8138" providerId="LiveId" clId="{838AA45C-094A-4C93-8EBB-230135503951}" dt="2023-09-04T00:44:29.700" v="3693" actId="1076"/>
          <ac:spMkLst>
            <pc:docMk/>
            <pc:sldMk cId="87470267" sldId="393"/>
            <ac:spMk id="34" creationId="{C52D7BD9-FBA4-0908-2CCE-3B98B1387BE3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5" creationId="{378FD02C-835F-33E5-6F06-6617D2C6D424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6" creationId="{88E4EB39-AF0F-BA13-00B7-5BBAFFC2BE01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7" creationId="{85336329-4459-248B-1CDD-5A173BEA3E6E}"/>
          </ac:spMkLst>
        </pc:spChg>
        <pc:spChg chg="mod">
          <ac:chgData name="代數白痴 顧" userId="316db6a4f7ef8138" providerId="LiveId" clId="{838AA45C-094A-4C93-8EBB-230135503951}" dt="2023-09-04T00:39:45.562" v="3295" actId="114"/>
          <ac:spMkLst>
            <pc:docMk/>
            <pc:sldMk cId="87470267" sldId="393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9:49.896" v="3296" actId="478"/>
          <ac:grpSpMkLst>
            <pc:docMk/>
            <pc:sldMk cId="87470267" sldId="393"/>
            <ac:grpSpMk id="17" creationId="{4FF810CC-A9DC-DCAF-144E-08113BA3AD9A}"/>
          </ac:grpSpMkLst>
        </pc:grpChg>
        <pc:picChg chg="add del mod">
          <ac:chgData name="代數白痴 顧" userId="316db6a4f7ef8138" providerId="LiveId" clId="{838AA45C-094A-4C93-8EBB-230135503951}" dt="2023-09-04T00:41:46.937" v="3599" actId="478"/>
          <ac:picMkLst>
            <pc:docMk/>
            <pc:sldMk cId="87470267" sldId="393"/>
            <ac:picMk id="2" creationId="{669A9E85-8D3F-EF28-9CE0-2EE26387E6E7}"/>
          </ac:picMkLst>
        </pc:pic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F16EB538-B155-48B3-9940-6304F2EDD228}"/>
    <pc:docChg chg="undo custSel delSld modSld">
      <pc:chgData name="代數白痴 顧" userId="316db6a4f7ef8138" providerId="LiveId" clId="{F16EB538-B155-48B3-9940-6304F2EDD228}" dt="2023-09-18T01:16:10.255" v="2508" actId="6549"/>
      <pc:docMkLst>
        <pc:docMk/>
      </pc:docMkLst>
      <pc:sldChg chg="addSp delSp modSp mod modTransition">
        <pc:chgData name="代數白痴 顧" userId="316db6a4f7ef8138" providerId="LiveId" clId="{F16EB538-B155-48B3-9940-6304F2EDD228}" dt="2023-09-18T00:49:58.500" v="2380" actId="20577"/>
        <pc:sldMkLst>
          <pc:docMk/>
          <pc:sldMk cId="754667137" sldId="386"/>
        </pc:sldMkLst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4" creationId="{E5730BC6-E654-981A-9B87-D7C8F3C79FA3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5" creationId="{CC5A7EF0-FD21-08A9-EADE-48C3EC7D720C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6" creationId="{B284D2DF-84E8-8484-4F12-876A75462028}"/>
          </ac:spMkLst>
        </pc:spChg>
        <pc:spChg chg="mod">
          <ac:chgData name="代數白痴 顧" userId="316db6a4f7ef8138" providerId="LiveId" clId="{F16EB538-B155-48B3-9940-6304F2EDD228}" dt="2023-09-18T00:49:05.187" v="2305" actId="113"/>
          <ac:spMkLst>
            <pc:docMk/>
            <pc:sldMk cId="754667137" sldId="386"/>
            <ac:spMk id="7" creationId="{2B5661D1-55FD-C7DF-C0DB-B44FE431040C}"/>
          </ac:spMkLst>
        </pc:spChg>
        <pc:spChg chg="del">
          <ac:chgData name="代數白痴 顧" userId="316db6a4f7ef8138" providerId="LiveId" clId="{F16EB538-B155-48B3-9940-6304F2EDD228}" dt="2023-09-18T00:42:06.305" v="1495" actId="478"/>
          <ac:spMkLst>
            <pc:docMk/>
            <pc:sldMk cId="754667137" sldId="386"/>
            <ac:spMk id="18" creationId="{66531E10-27A9-F5A1-FAD0-19CECCDB80F9}"/>
          </ac:spMkLst>
        </pc:spChg>
        <pc:spChg chg="del">
          <ac:chgData name="代數白痴 顧" userId="316db6a4f7ef8138" providerId="LiveId" clId="{F16EB538-B155-48B3-9940-6304F2EDD228}" dt="2023-09-18T00:42:05.457" v="1494" actId="478"/>
          <ac:spMkLst>
            <pc:docMk/>
            <pc:sldMk cId="754667137" sldId="386"/>
            <ac:spMk id="19" creationId="{1AE62EED-114F-1275-3DDC-B69DEAACB1B6}"/>
          </ac:spMkLst>
        </pc:spChg>
        <pc:spChg chg="del">
          <ac:chgData name="代數白痴 顧" userId="316db6a4f7ef8138" providerId="LiveId" clId="{F16EB538-B155-48B3-9940-6304F2EDD228}" dt="2023-09-18T00:42:07.459" v="1497" actId="478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F16EB538-B155-48B3-9940-6304F2EDD228}" dt="2023-09-18T00:49:58.500" v="238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49:42.244" v="2355" actId="115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F16EB538-B155-48B3-9940-6304F2EDD228}" dt="2023-09-18T00:46:23.982" v="2189"/>
          <ac:grpSpMkLst>
            <pc:docMk/>
            <pc:sldMk cId="754667137" sldId="386"/>
            <ac:grpSpMk id="2" creationId="{46021E24-AA17-FC5B-46A5-98AF2520B5B1}"/>
          </ac:grpSpMkLst>
        </pc:grpChg>
        <pc:picChg chg="del">
          <ac:chgData name="代數白痴 顧" userId="316db6a4f7ef8138" providerId="LiveId" clId="{F16EB538-B155-48B3-9940-6304F2EDD228}" dt="2023-09-18T00:42:06.788" v="1496" actId="478"/>
          <ac:picMkLst>
            <pc:docMk/>
            <pc:sldMk cId="754667137" sldId="386"/>
            <ac:picMk id="11" creationId="{351B3F03-F063-A559-E80D-39DF8B30B772}"/>
          </ac:picMkLst>
        </pc:picChg>
        <pc:picChg chg="del">
          <ac:chgData name="代數白痴 顧" userId="316db6a4f7ef8138" providerId="LiveId" clId="{F16EB538-B155-48B3-9940-6304F2EDD228}" dt="2023-09-18T00:42:04.157" v="1492" actId="478"/>
          <ac:picMkLst>
            <pc:docMk/>
            <pc:sldMk cId="754667137" sldId="386"/>
            <ac:picMk id="13" creationId="{F9551756-84C3-55C7-3205-35363A4FBD92}"/>
          </ac:picMkLst>
        </pc:picChg>
        <pc:picChg chg="del">
          <ac:chgData name="代數白痴 顧" userId="316db6a4f7ef8138" providerId="LiveId" clId="{F16EB538-B155-48B3-9940-6304F2EDD228}" dt="2023-09-18T00:42:04.625" v="1493" actId="478"/>
          <ac:picMkLst>
            <pc:docMk/>
            <pc:sldMk cId="754667137" sldId="386"/>
            <ac:picMk id="17" creationId="{5FEC8882-BC5A-61F4-C21C-D0686E1C4681}"/>
          </ac:picMkLst>
        </pc:picChg>
        <pc:cxnChg chg="mod">
          <ac:chgData name="代數白痴 顧" userId="316db6a4f7ef8138" providerId="LiveId" clId="{F16EB538-B155-48B3-9940-6304F2EDD228}" dt="2023-09-18T00:49:22.088" v="2325" actId="1036"/>
          <ac:cxnSpMkLst>
            <pc:docMk/>
            <pc:sldMk cId="754667137" sldId="386"/>
            <ac:cxnSpMk id="3" creationId="{2E82E291-E6A1-F825-348A-313E35BC2936}"/>
          </ac:cxnSpMkLst>
        </pc:cxnChg>
      </pc:sldChg>
      <pc:sldChg chg="modSp mod modTransition">
        <pc:chgData name="代數白痴 顧" userId="316db6a4f7ef8138" providerId="LiveId" clId="{F16EB538-B155-48B3-9940-6304F2EDD228}" dt="2023-09-18T01:00:03.248" v="2473" actId="20577"/>
        <pc:sldMkLst>
          <pc:docMk/>
          <pc:sldMk cId="731354489" sldId="387"/>
        </pc:sldMkLst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F16EB538-B155-48B3-9940-6304F2EDD228}" dt="2023-09-18T01:00:03.248" v="247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16EB538-B155-48B3-9940-6304F2EDD228}" dt="2023-09-18T00:31:05.496" v="79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35:08.775" v="1192" actId="947"/>
          <ac:spMkLst>
            <pc:docMk/>
            <pc:sldMk cId="731354489" sldId="387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41:46.799" v="1461" actId="1036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F16EB538-B155-48B3-9940-6304F2EDD228}" dt="2023-09-18T01:16:10.255" v="2508" actId="6549"/>
        <pc:sldMkLst>
          <pc:docMk/>
          <pc:sldMk cId="151402070" sldId="390"/>
        </pc:sldMkLst>
        <pc:spChg chg="mod">
          <ac:chgData name="代數白痴 顧" userId="316db6a4f7ef8138" providerId="LiveId" clId="{F16EB538-B155-48B3-9940-6304F2EDD228}" dt="2023-09-15T07:35:41.643" v="1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16EB538-B155-48B3-9940-6304F2EDD228}" dt="2023-09-18T00:36:02.645" v="1194"/>
        <pc:sldMkLst>
          <pc:docMk/>
          <pc:sldMk cId="2267038628" sldId="392"/>
        </pc:sldMkLst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16EB538-B155-48B3-9940-6304F2EDD228}" dt="2023-09-18T00:25:30.461" v="73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F16EB538-B155-48B3-9940-6304F2EDD228}" dt="2023-09-18T00:26:13.379" v="76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5T07:37:53.820" v="313" actId="113"/>
          <ac:spMkLst>
            <pc:docMk/>
            <pc:sldMk cId="2267038628" sldId="392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25:57.071" v="766" actId="1035"/>
          <ac:cxnSpMkLst>
            <pc:docMk/>
            <pc:sldMk cId="2267038628" sldId="392"/>
            <ac:cxnSpMk id="4" creationId="{83F64235-E818-7663-F7B2-DBAE45A493C5}"/>
          </ac:cxnSpMkLst>
        </pc:cxnChg>
      </pc:sldChg>
      <pc:sldChg chg="addSp delSp del mod modTransition">
        <pc:chgData name="代數白痴 顧" userId="316db6a4f7ef8138" providerId="LiveId" clId="{F16EB538-B155-48B3-9940-6304F2EDD228}" dt="2023-09-18T01:15:48.914" v="2476" actId="2696"/>
        <pc:sldMkLst>
          <pc:docMk/>
          <pc:sldMk cId="1886113160" sldId="393"/>
        </pc:sldMkLst>
        <pc:picChg chg="add del">
          <ac:chgData name="代數白痴 顧" userId="316db6a4f7ef8138" providerId="LiveId" clId="{F16EB538-B155-48B3-9940-6304F2EDD228}" dt="2023-09-18T01:00:06.488" v="2475" actId="478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EAB598B5-D2A8-4AD7-B11D-3047CB671D66}"/>
    <pc:docChg chg="undo custSel addSld delSld modSld">
      <pc:chgData name="代數白痴 顧" userId="316db6a4f7ef8138" providerId="LiveId" clId="{EAB598B5-D2A8-4AD7-B11D-3047CB671D66}" dt="2023-09-01T05:39:35.757" v="4034"/>
      <pc:docMkLst>
        <pc:docMk/>
      </pc:docMkLst>
      <pc:sldChg chg="addSp delSp modSp mod modTransition delAnim modAnim">
        <pc:chgData name="代數白痴 顧" userId="316db6a4f7ef8138" providerId="LiveId" clId="{EAB598B5-D2A8-4AD7-B11D-3047CB671D66}" dt="2023-09-01T05:39:35.756" v="4033"/>
        <pc:sldMkLst>
          <pc:docMk/>
          <pc:sldMk cId="754667137" sldId="386"/>
        </pc:sldMkLst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5" creationId="{3F5D0317-5E97-898C-8965-79B0B9AAAE55}"/>
          </ac:spMkLst>
        </pc:spChg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6" creationId="{BFB73100-5741-C406-1686-94FB1B8B5663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6" creationId="{786BCFBC-8A23-35E4-F27C-45A373071EC1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7" creationId="{61AE351D-AEA3-6A48-E37B-9FC59E812BF0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1" creationId="{B8680377-98D8-0C74-6FF2-9B3A88B505EF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EAB598B5-D2A8-4AD7-B11D-3047CB671D66}" dt="2023-09-01T05:01:10.715" v="600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EAB598B5-D2A8-4AD7-B11D-3047CB671D66}" dt="2023-09-01T05:01:28.138" v="607" actId="478"/>
          <ac:spMkLst>
            <pc:docMk/>
            <pc:sldMk cId="754667137" sldId="386"/>
            <ac:spMk id="24" creationId="{7780B507-0DEE-8B0F-FD39-5371E965FFF2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6" creationId="{3647A7E5-7542-73F3-9738-B0B6B46A26DD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1" creationId="{FE7FC183-C53C-A0D6-8EEB-C4D30AC48FC6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3" creationId="{89172697-37DA-9F23-79F4-311EE1AC2868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4" creationId="{36701285-D2B2-1F6D-61CD-8EF927E8E2EE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5" creationId="{012E1CB7-7490-7BF5-3B7A-350C451630CA}"/>
          </ac:spMkLst>
        </pc:spChg>
        <pc:spChg chg="del">
          <ac:chgData name="代數白痴 顧" userId="316db6a4f7ef8138" providerId="LiveId" clId="{EAB598B5-D2A8-4AD7-B11D-3047CB671D66}" dt="2023-09-01T05:01:13.937" v="601" actId="478"/>
          <ac:spMkLst>
            <pc:docMk/>
            <pc:sldMk cId="754667137" sldId="386"/>
            <ac:spMk id="54" creationId="{070EA591-85B1-51E3-AF6C-26DBF2B1697C}"/>
          </ac:spMkLst>
        </pc:spChg>
        <pc:spChg chg="mod">
          <ac:chgData name="代數白痴 顧" userId="316db6a4f7ef8138" providerId="LiveId" clId="{EAB598B5-D2A8-4AD7-B11D-3047CB671D66}" dt="2023-09-01T05:06:54.248" v="1124" actId="20577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EAB598B5-D2A8-4AD7-B11D-3047CB671D66}" dt="2023-09-01T05:01:21.743" v="604" actId="478"/>
          <ac:spMkLst>
            <pc:docMk/>
            <pc:sldMk cId="754667137" sldId="386"/>
            <ac:spMk id="68" creationId="{AFFC8F8F-577F-80DA-58C8-0886F64110EF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EAB598B5-D2A8-4AD7-B11D-3047CB671D66}" dt="2023-09-01T05:11:07.944" v="1354" actId="1035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EAB598B5-D2A8-4AD7-B11D-3047CB671D66}" dt="2023-09-01T05:01:35.457" v="608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EAB598B5-D2A8-4AD7-B11D-3047CB671D66}" dt="2023-09-01T05:12:20.069" v="1419" actId="1076"/>
          <ac:grpSpMkLst>
            <pc:docMk/>
            <pc:sldMk cId="754667137" sldId="386"/>
            <ac:grpSpMk id="4" creationId="{2F85DEEC-F410-128C-1455-19E0BD596438}"/>
          </ac:grpSpMkLst>
        </pc:grpChg>
        <pc:grpChg chg="del 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46" creationId="{6D2948CC-6914-0170-872D-C1FBE759F2E2}"/>
          </ac:grpSpMkLst>
        </pc:grpChg>
        <pc:grpChg chg="del">
          <ac:chgData name="代數白痴 顧" userId="316db6a4f7ef8138" providerId="LiveId" clId="{EAB598B5-D2A8-4AD7-B11D-3047CB671D66}" dt="2023-09-01T05:01:17.902" v="602" actId="165"/>
          <ac:grpSpMkLst>
            <pc:docMk/>
            <pc:sldMk cId="754667137" sldId="386"/>
            <ac:grpSpMk id="69" creationId="{FAC8FAB2-0F0D-7A45-9B4F-8BA9C3467511}"/>
          </ac:grpSpMkLst>
        </pc:grp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48" creationId="{34F7CA17-0DBB-0D88-F9F9-12AB3DE6F08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1" creationId="{B78F1F07-CB78-DD13-4B03-F462834E61B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3" creationId="{D4CDB659-1B44-BAC7-721F-89C4559EF5B6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9" creationId="{42A91013-FBDA-14A7-3C0A-5C270E47904E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63" creationId="{ADB2525F-2D61-9F19-4D50-A1CE75BD97E2}"/>
          </ac:cxnSpMkLst>
        </pc:cxnChg>
        <pc:cxnChg chg="del mod topLvl">
          <ac:chgData name="代數白痴 顧" userId="316db6a4f7ef8138" providerId="LiveId" clId="{EAB598B5-D2A8-4AD7-B11D-3047CB671D66}" dt="2023-09-01T05:01:22.959" v="606" actId="478"/>
          <ac:cxnSpMkLst>
            <pc:docMk/>
            <pc:sldMk cId="754667137" sldId="386"/>
            <ac:cxnSpMk id="65" creationId="{95286DDA-3D94-356A-F100-02D31B63061F}"/>
          </ac:cxnSpMkLst>
        </pc:cxnChg>
        <pc:cxnChg chg="del mod topLvl">
          <ac:chgData name="代數白痴 顧" userId="316db6a4f7ef8138" providerId="LiveId" clId="{EAB598B5-D2A8-4AD7-B11D-3047CB671D66}" dt="2023-09-01T05:01:22.308" v="605" actId="478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EAB598B5-D2A8-4AD7-B11D-3047CB671D66}" dt="2023-09-01T05:12:17.365" v="1418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 modNotesTx">
        <pc:chgData name="代數白痴 顧" userId="316db6a4f7ef8138" providerId="LiveId" clId="{EAB598B5-D2A8-4AD7-B11D-3047CB671D66}" dt="2023-09-01T05:39:35.754" v="4032"/>
        <pc:sldMkLst>
          <pc:docMk/>
          <pc:sldMk cId="731354489" sldId="387"/>
        </pc:sldMkLst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EAB598B5-D2A8-4AD7-B11D-3047CB671D66}" dt="2023-09-01T05:00:47.437" v="54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EAB598B5-D2A8-4AD7-B11D-3047CB671D66}" dt="2023-09-01T04:52:49.277" v="59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1" creationId="{949395A3-A68D-7C43-5026-06344DE11B8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2" creationId="{5BB65D08-6178-6747-2B47-B12B77329CA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3" creationId="{1E63A40C-56A3-6C9E-71B5-DF6D8295F2A7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7" creationId="{4A0C1AE2-1A85-087A-9B4D-6D78CAD96CB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8" creationId="{5A3473BA-7CE7-6A35-682D-CBB9D0EFE021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9" creationId="{994B316E-D340-90C6-5A90-1800C1248AE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0" creationId="{4CB3890C-C0F1-77E8-E53A-F94EF219D6BD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1" creationId="{228AFE7E-43AE-1CF4-6A4E-889441158493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2" creationId="{55FD2B85-CE92-3918-7E75-09D90AA20404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3" creationId="{7DD32779-8DB9-8C1F-9C07-46D1C0918C59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4" creationId="{E45EC70C-BB38-B6E1-ADD3-BFD8C7E4151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3" creationId="{3CC083CA-A494-41BA-3E2E-CAFC227C824A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8" creationId="{AAFDAFB2-A6D3-52AC-78E8-EBFE6B12A2FE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EAB598B5-D2A8-4AD7-B11D-3047CB671D66}" dt="2023-09-01T04:58:07.216" v="337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1" creationId="{A656491B-80CD-C698-A02B-F160221609E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2" creationId="{919F8878-F6A3-8C3A-AF93-2A38C0BA108F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3" creationId="{EB471426-B7C4-8B0B-DBB6-755F169B64D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4" creationId="{AEABBCAE-AB21-964F-EC80-CEFD69834060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5" creationId="{89C8AF9F-0B58-DD6F-FB5C-42B7BE73955B}"/>
          </ac:grpSpMkLst>
        </pc:grpChg>
        <pc:grpChg chg="del mod topLvl">
          <ac:chgData name="代數白痴 顧" userId="316db6a4f7ef8138" providerId="LiveId" clId="{EAB598B5-D2A8-4AD7-B11D-3047CB671D66}" dt="2023-09-01T04:53:13.949" v="63" actId="478"/>
          <ac:grpSpMkLst>
            <pc:docMk/>
            <pc:sldMk cId="731354489" sldId="387"/>
            <ac:grpSpMk id="66" creationId="{750D1252-A5C0-324A-EDC0-6C6BC70065B6}"/>
          </ac:grpSpMkLst>
        </pc:grpChg>
        <pc:grpChg chg="de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68" creationId="{4A9078C1-078A-4716-B6B3-4312D71FD86F}"/>
          </ac:grpSpMkLst>
        </pc:grpChg>
        <pc:inkChg chg="add del">
          <ac:chgData name="代數白痴 顧" userId="316db6a4f7ef8138" providerId="LiveId" clId="{EAB598B5-D2A8-4AD7-B11D-3047CB671D66}" dt="2023-09-01T05:33:31.012" v="4020" actId="478"/>
          <ac:inkMkLst>
            <pc:docMk/>
            <pc:sldMk cId="731354489" sldId="387"/>
            <ac:inkMk id="3" creationId="{3657AAAE-490F-10B3-630A-C15740F459CB}"/>
          </ac:inkMkLst>
        </pc:inkChg>
        <pc:inkChg chg="del">
          <ac:chgData name="代數白痴 顧" userId="316db6a4f7ef8138" providerId="LiveId" clId="{EAB598B5-D2A8-4AD7-B11D-3047CB671D66}" dt="2023-09-01T04:51:58.382" v="38" actId="478"/>
          <ac:inkMkLst>
            <pc:docMk/>
            <pc:sldMk cId="731354489" sldId="387"/>
            <ac:inkMk id="69" creationId="{F54F9E30-A913-9315-B310-65C59347C47B}"/>
          </ac:inkMkLst>
        </pc:inkChg>
        <pc:cxnChg chg="mod">
          <ac:chgData name="代數白痴 顧" userId="316db6a4f7ef8138" providerId="LiveId" clId="{EAB598B5-D2A8-4AD7-B11D-3047CB671D66}" dt="2023-09-01T05:10:22.544" v="1308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7" creationId="{1B107878-927A-C8BA-E3A7-C1D0312F75A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8" creationId="{86AA9421-82AB-2343-6F85-4FA8E7FC452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5" creationId="{1A388EA8-9791-AB2F-30AB-04FCE294609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6" creationId="{CC0A77D2-F5A5-A872-1732-9B4BF07892C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7" creationId="{E50EB469-B627-A30D-95D1-A779D0B89A76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8" creationId="{0C580756-148E-4D06-80FF-E0D8A64DCA6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9" creationId="{DE312AAB-9085-675F-4B7B-0F8BB910D007}"/>
          </ac:cxnSpMkLst>
        </pc:cxnChg>
        <pc:cxnChg chg="del mod">
          <ac:chgData name="代數白痴 顧" userId="316db6a4f7ef8138" providerId="LiveId" clId="{EAB598B5-D2A8-4AD7-B11D-3047CB671D66}" dt="2023-09-01T04:53:00.606" v="61" actId="478"/>
          <ac:cxnSpMkLst>
            <pc:docMk/>
            <pc:sldMk cId="731354489" sldId="387"/>
            <ac:cxnSpMk id="35" creationId="{BCE859DC-CEFA-E43E-9197-F1DE2F9F6810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7" creationId="{BEBB481B-EDC5-6F9C-D485-2BCEE0210E16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9" creationId="{454BE37C-44F5-AC6F-AF5C-DEA9351D00F8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0" creationId="{5EF7D277-9EB1-D83F-E1F4-76539036F0F5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1" creationId="{EA1F8AE3-3C74-0E8D-2AB4-42216B0E226F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2" creationId="{B0123CA4-0354-70B0-9BCE-BCB20BAC62CE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5" creationId="{B382BCDE-BE3B-87A9-A4F1-EEB27C982F0A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EAB598B5-D2A8-4AD7-B11D-3047CB671D66}" dt="2023-09-01T05:39:35.751" v="4031"/>
        <pc:sldMkLst>
          <pc:docMk/>
          <pc:sldMk cId="151402070" sldId="390"/>
        </pc:sldMkLst>
        <pc:spChg chg="mod">
          <ac:chgData name="代數白痴 顧" userId="316db6a4f7ef8138" providerId="LiveId" clId="{EAB598B5-D2A8-4AD7-B11D-3047CB671D66}" dt="2023-09-01T04:51:53.730" v="3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878279706" sldId="391"/>
        </pc:sldMkLst>
      </pc:sldChg>
      <pc:sldChg chg="modSp add mod modTransition">
        <pc:chgData name="代數白痴 顧" userId="316db6a4f7ef8138" providerId="LiveId" clId="{EAB598B5-D2A8-4AD7-B11D-3047CB671D66}" dt="2023-09-01T05:39:35.757" v="4034"/>
        <pc:sldMkLst>
          <pc:docMk/>
          <pc:sldMk cId="2267038628" sldId="392"/>
        </pc:sldMkLst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EAB598B5-D2A8-4AD7-B11D-3047CB671D66}" dt="2023-09-01T05:09:34.778" v="1208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EAB598B5-D2A8-4AD7-B11D-3047CB671D66}" dt="2023-09-01T05:11:34.818" v="1416" actId="1036"/>
          <ac:grpSpMkLst>
            <pc:docMk/>
            <pc:sldMk cId="2267038628" sldId="392"/>
            <ac:grpSpMk id="17" creationId="{4FF810CC-A9DC-DCAF-144E-08113BA3AD9A}"/>
          </ac:grpSpMkLst>
        </pc:grpChg>
        <pc:cxnChg chg="mod">
          <ac:chgData name="代數白痴 顧" userId="316db6a4f7ef8138" providerId="LiveId" clId="{EAB598B5-D2A8-4AD7-B11D-3047CB671D66}" dt="2023-09-01T05:11:28.507" v="1389" actId="1035"/>
          <ac:cxnSpMkLst>
            <pc:docMk/>
            <pc:sldMk cId="2267038628" sldId="392"/>
            <ac:cxnSpMk id="4" creationId="{83F64235-E818-7663-F7B2-DBAE45A493C5}"/>
          </ac:cxnSpMkLst>
        </pc:cxnChg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4908D59E-86AA-43C3-9CAB-65B9FBBBE518}"/>
    <pc:docChg chg="undo custSel addSld modSld sldOrd">
      <pc:chgData name="代數白痴 顧" userId="316db6a4f7ef8138" providerId="LiveId" clId="{4908D59E-86AA-43C3-9CAB-65B9FBBBE518}" dt="2023-09-14T03:42:58.201" v="3870" actId="14100"/>
      <pc:docMkLst>
        <pc:docMk/>
      </pc:docMkLst>
      <pc:sldChg chg="addSp delSp modSp mod modTransition delAnim">
        <pc:chgData name="代數白痴 顧" userId="316db6a4f7ef8138" providerId="LiveId" clId="{4908D59E-86AA-43C3-9CAB-65B9FBBBE518}" dt="2023-09-14T03:37:53.512" v="3807"/>
        <pc:sldMkLst>
          <pc:docMk/>
          <pc:sldMk cId="754667137" sldId="386"/>
        </pc:sldMkLst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8" creationId="{66531E10-27A9-F5A1-FAD0-19CECCDB80F9}"/>
          </ac:spMkLst>
        </pc:spChg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9" creationId="{1AE62EED-114F-1275-3DDC-B69DEAACB1B6}"/>
          </ac:spMkLst>
        </pc:spChg>
        <pc:spChg chg="add mod">
          <ac:chgData name="代數白痴 顧" userId="316db6a4f7ef8138" providerId="LiveId" clId="{4908D59E-86AA-43C3-9CAB-65B9FBBBE518}" dt="2023-09-14T00:11:34.637" v="1570" actId="1036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4908D59E-86AA-43C3-9CAB-65B9FBBBE518}" dt="2023-09-13T23:50:42.876" v="71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0:00:14.072" v="1438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908D59E-86AA-43C3-9CAB-65B9FBBBE518}" dt="2023-09-14T00:11:05.528" v="1557" actId="20577"/>
          <ac:spMkLst>
            <pc:docMk/>
            <pc:sldMk cId="754667137" sldId="386"/>
            <ac:spMk id="89" creationId="{9E8FE398-ED8E-E5DE-BD50-E0471252FAF6}"/>
          </ac:spMkLst>
        </pc:spChg>
        <pc:grpChg chg="del topLvl">
          <ac:chgData name="代數白痴 顧" userId="316db6a4f7ef8138" providerId="LiveId" clId="{4908D59E-86AA-43C3-9CAB-65B9FBBBE518}" dt="2023-09-14T00:11:28.618" v="1558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4908D59E-86AA-43C3-9CAB-65B9FBBBE518}" dt="2023-09-14T00:03:41.116" v="1516" actId="478"/>
          <ac:grpSpMkLst>
            <pc:docMk/>
            <pc:sldMk cId="754667137" sldId="386"/>
            <ac:grpSpMk id="7" creationId="{2F048655-EE61-EF8F-145A-AE6D8F871CF8}"/>
          </ac:grpSpMkLst>
        </pc:grpChg>
        <pc:graphicFrameChg chg="del">
          <ac:chgData name="代數白痴 顧" userId="316db6a4f7ef8138" providerId="LiveId" clId="{4908D59E-86AA-43C3-9CAB-65B9FBBBE518}" dt="2023-09-13T23:50:46.338" v="713" actId="47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del topLvl">
          <ac:chgData name="代數白痴 顧" userId="316db6a4f7ef8138" providerId="LiveId" clId="{4908D59E-86AA-43C3-9CAB-65B9FBBBE518}" dt="2023-09-14T00:03:41.116" v="1516" actId="478"/>
          <ac:graphicFrameMkLst>
            <pc:docMk/>
            <pc:sldMk cId="754667137" sldId="386"/>
            <ac:graphicFrameMk id="6" creationId="{225FEE0E-17D3-C4BB-437A-067F43608665}"/>
          </ac:graphicFrameMkLst>
        </pc:graphicFrameChg>
        <pc:picChg chg="add del mod">
          <ac:chgData name="代數白痴 顧" userId="316db6a4f7ef8138" providerId="LiveId" clId="{4908D59E-86AA-43C3-9CAB-65B9FBBBE518}" dt="2023-09-13T23:56:53.268" v="1308" actId="478"/>
          <ac:picMkLst>
            <pc:docMk/>
            <pc:sldMk cId="754667137" sldId="386"/>
            <ac:picMk id="9" creationId="{73E90DCD-27BD-48B7-7A1D-9F90646295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1" creationId="{351B3F03-F063-A559-E80D-39DF8B30B7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3" creationId="{F9551756-84C3-55C7-3205-35363A4FBD92}"/>
          </ac:picMkLst>
        </pc:picChg>
        <pc:picChg chg="add mod">
          <ac:chgData name="代數白痴 顧" userId="316db6a4f7ef8138" providerId="LiveId" clId="{4908D59E-86AA-43C3-9CAB-65B9FBBBE518}" dt="2023-09-14T00:11:34.637" v="1570" actId="1036"/>
          <ac:picMkLst>
            <pc:docMk/>
            <pc:sldMk cId="754667137" sldId="386"/>
            <ac:picMk id="17" creationId="{5FEC8882-BC5A-61F4-C21C-D0686E1C4681}"/>
          </ac:picMkLst>
        </pc:picChg>
        <pc:cxnChg chg="add del mod ord">
          <ac:chgData name="代數白痴 顧" userId="316db6a4f7ef8138" providerId="LiveId" clId="{4908D59E-86AA-43C3-9CAB-65B9FBBBE518}" dt="2023-09-13T23:58:58.534" v="1381" actId="478"/>
          <ac:cxnSpMkLst>
            <pc:docMk/>
            <pc:sldMk cId="754667137" sldId="386"/>
            <ac:cxnSpMk id="15" creationId="{1397D26A-B6D9-2E6A-1F16-5F737199F3C5}"/>
          </ac:cxnSpMkLst>
        </pc:cxnChg>
      </pc:sldChg>
      <pc:sldChg chg="addSp delSp modSp mod modTransition">
        <pc:chgData name="代數白痴 顧" userId="316db6a4f7ef8138" providerId="LiveId" clId="{4908D59E-86AA-43C3-9CAB-65B9FBBBE518}" dt="2023-09-14T03:41:34.996" v="3869" actId="1035"/>
        <pc:sldMkLst>
          <pc:docMk/>
          <pc:sldMk cId="731354489" sldId="387"/>
        </pc:sldMkLst>
        <pc:spChg chg="add del">
          <ac:chgData name="代數白痴 顧" userId="316db6a4f7ef8138" providerId="LiveId" clId="{4908D59E-86AA-43C3-9CAB-65B9FBBBE518}" dt="2023-09-14T02:06:50.486" v="2921" actId="478"/>
          <ac:spMkLst>
            <pc:docMk/>
            <pc:sldMk cId="731354489" sldId="387"/>
            <ac:spMk id="4" creationId="{72C82F30-47E4-FC4D-1996-EE18B74BBD99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3T23:39:28.779" v="77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0" creationId="{C52C5BDE-564C-C529-84DC-B5504D7946AE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6" creationId="{44536645-F85A-FC30-B8D8-6F1E2F279DD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7" creationId="{A8FE274F-D327-CAD9-2C8C-B90967633A0C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8" creationId="{83D5A95F-5F00-5FD4-12ED-FEF56F1DC412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0" creationId="{2ECB437C-2A23-AE50-0799-28B74D6E9D58}"/>
          </ac:spMkLst>
        </pc:spChg>
        <pc:spChg chg="del">
          <ac:chgData name="代數白痴 顧" userId="316db6a4f7ef8138" providerId="LiveId" clId="{4908D59E-86AA-43C3-9CAB-65B9FBBBE518}" dt="2023-09-13T23:39:38.784" v="78" actId="478"/>
          <ac:spMkLst>
            <pc:docMk/>
            <pc:sldMk cId="731354489" sldId="387"/>
            <ac:spMk id="51" creationId="{CFB68B0B-80FA-9391-25C0-766FA1658BDB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2" creationId="{D4AC6BE9-DB3D-0EB4-D436-CD4E56C3E16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4" creationId="{58D3C3C4-0DA3-7175-923E-7CBFD6766D0A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5" creationId="{0B7963B7-9DDA-D0EF-9208-34F3AE9EA31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6" creationId="{7FF5860F-0EB1-65B5-7D00-AF7650378F2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4908D59E-86AA-43C3-9CAB-65B9FBBBE518}" dt="2023-09-13T23:42:09.828" v="409" actId="113"/>
          <ac:spMkLst>
            <pc:docMk/>
            <pc:sldMk cId="731354489" sldId="387"/>
            <ac:spMk id="60" creationId="{90ECAF3B-FFFF-A531-AFBE-31708C7D891C}"/>
          </ac:spMkLst>
        </pc:spChg>
        <pc:grpChg chg="topLv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18" creationId="{55F8028A-341E-D746-1FFE-0B3CCC3F044D}"/>
          </ac:grpSpMkLst>
        </pc:grpChg>
        <pc:graphicFrameChg chg="del topLvl">
          <ac:chgData name="代數白痴 顧" userId="316db6a4f7ef8138" providerId="LiveId" clId="{4908D59E-86AA-43C3-9CAB-65B9FBBBE518}" dt="2023-09-13T23:42:24.864" v="411" actId="478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del">
          <ac:chgData name="代數白痴 顧" userId="316db6a4f7ef8138" providerId="LiveId" clId="{4908D59E-86AA-43C3-9CAB-65B9FBBBE518}" dt="2023-09-13T23:42:13.364" v="410" actId="478"/>
          <ac:picMkLst>
            <pc:docMk/>
            <pc:sldMk cId="731354489" sldId="387"/>
            <ac:picMk id="16" creationId="{B4DAC249-9FE9-202A-37F3-ADC9EC0A4C3F}"/>
          </ac:picMkLst>
        </pc:pic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4908D59E-86AA-43C3-9CAB-65B9FBBBE518}" dt="2023-09-14T03:41:34.996" v="3869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12" creationId="{9A0394E8-1359-F95A-8BC0-5DDBFB867B6D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0" creationId="{28141137-BD76-EEFE-7056-08AB798AB341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2" creationId="{30F3D38F-2C0F-7AA6-B8BB-9D6C4C72931C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0" creationId="{B265EC50-09D6-90B9-CF3B-B6F036E64617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2" creationId="{D16CF73A-9252-73CA-5B65-4CA600B9BE4A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2" creationId="{CF541F9A-EA4F-645C-4E58-F57AA66FE0FB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4908D59E-86AA-43C3-9CAB-65B9FBBBE518}" dt="2023-09-14T03:37:53.507" v="3804"/>
        <pc:sldMkLst>
          <pc:docMk/>
          <pc:sldMk cId="151402070" sldId="390"/>
        </pc:sldMkLst>
        <pc:spChg chg="mod">
          <ac:chgData name="代數白痴 顧" userId="316db6a4f7ef8138" providerId="LiveId" clId="{4908D59E-86AA-43C3-9CAB-65B9FBBBE518}" dt="2023-09-13T23:38:44.823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">
        <pc:chgData name="代數白痴 顧" userId="316db6a4f7ef8138" providerId="LiveId" clId="{4908D59E-86AA-43C3-9CAB-65B9FBBBE518}" dt="2023-09-14T03:37:53.508" v="3805"/>
        <pc:sldMkLst>
          <pc:docMk/>
          <pc:sldMk cId="2267038628" sldId="392"/>
        </pc:sldMkLst>
        <pc:spChg chg="mod">
          <ac:chgData name="代數白痴 顧" userId="316db6a4f7ef8138" providerId="LiveId" clId="{4908D59E-86AA-43C3-9CAB-65B9FBBBE518}" dt="2023-09-14T02:03:09.461" v="2871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908D59E-86AA-43C3-9CAB-65B9FBBBE518}" dt="2023-09-14T02:03:39.355" v="2912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908D59E-86AA-43C3-9CAB-65B9FBBBE518}" dt="2023-09-14T00:12:59.568" v="160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2:06:34.338" v="2919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2:03:16.389" v="2886" actId="1035"/>
          <ac:grpSpMkLst>
            <pc:docMk/>
            <pc:sldMk cId="2267038628" sldId="392"/>
            <ac:grpSpMk id="3" creationId="{B7912554-F7C1-5852-8AB5-6489B5423E94}"/>
          </ac:grpSpMkLst>
        </pc:grpChg>
        <pc:inkChg chg="add del">
          <ac:chgData name="代數白痴 顧" userId="316db6a4f7ef8138" providerId="LiveId" clId="{4908D59E-86AA-43C3-9CAB-65B9FBBBE518}" dt="2023-09-14T02:03:54.568" v="2913" actId="478"/>
          <ac:inkMkLst>
            <pc:docMk/>
            <pc:sldMk cId="2267038628" sldId="392"/>
            <ac:inkMk id="2" creationId="{D0AC60B0-464A-7D31-F456-40C99615D88F}"/>
          </ac:inkMkLst>
        </pc:inkChg>
      </pc:sldChg>
      <pc:sldChg chg="addSp modSp add mod ord modTransition">
        <pc:chgData name="代數白痴 顧" userId="316db6a4f7ef8138" providerId="LiveId" clId="{4908D59E-86AA-43C3-9CAB-65B9FBBBE518}" dt="2023-09-14T03:42:58.201" v="3870" actId="14100"/>
        <pc:sldMkLst>
          <pc:docMk/>
          <pc:sldMk cId="1886113160" sldId="393"/>
        </pc:sldMkLst>
        <pc:spChg chg="mod">
          <ac:chgData name="代數白痴 顧" userId="316db6a4f7ef8138" providerId="LiveId" clId="{4908D59E-86AA-43C3-9CAB-65B9FBBBE518}" dt="2023-09-14T03:37:02.668" v="3760" actId="14100"/>
          <ac:spMkLst>
            <pc:docMk/>
            <pc:sldMk cId="1886113160" sldId="393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4T03:41:02.150" v="3846" actId="1035"/>
          <ac:spMkLst>
            <pc:docMk/>
            <pc:sldMk cId="1886113160" sldId="393"/>
            <ac:spMk id="11" creationId="{E1DEF969-CD1F-71E8-E876-61349B137731}"/>
          </ac:spMkLst>
        </pc:spChg>
        <pc:spChg chg="mod">
          <ac:chgData name="代數白痴 顧" userId="316db6a4f7ef8138" providerId="LiveId" clId="{4908D59E-86AA-43C3-9CAB-65B9FBBBE518}" dt="2023-09-14T02:07:22.422" v="2951" actId="20577"/>
          <ac:spMkLst>
            <pc:docMk/>
            <pc:sldMk cId="1886113160" sldId="393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3:29:23.318" v="3628" actId="20577"/>
          <ac:spMkLst>
            <pc:docMk/>
            <pc:sldMk cId="1886113160" sldId="393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3:40:54.183" v="3830" actId="1035"/>
          <ac:grpSpMkLst>
            <pc:docMk/>
            <pc:sldMk cId="1886113160" sldId="393"/>
            <ac:grpSpMk id="5" creationId="{89C8AF9F-0B58-DD6F-FB5C-42B7BE73955B}"/>
          </ac:grpSpMkLst>
        </pc:grpChg>
        <pc:picChg chg="add mod">
          <ac:chgData name="代數白痴 顧" userId="316db6a4f7ef8138" providerId="LiveId" clId="{4908D59E-86AA-43C3-9CAB-65B9FBBBE518}" dt="2023-09-14T03:42:58.201" v="3870" actId="14100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FF2F3095-821C-47E1-AA82-EFEDBBD8D84B}"/>
    <pc:docChg chg="undo custSel modSld">
      <pc:chgData name="代數白痴 顧" userId="316db6a4f7ef8138" providerId="LiveId" clId="{FF2F3095-821C-47E1-AA82-EFEDBBD8D84B}" dt="2023-09-06T07:50:04.875" v="1746" actId="20577"/>
      <pc:docMkLst>
        <pc:docMk/>
      </pc:docMkLst>
      <pc:sldChg chg="addSp modSp mod modTransition modAnim">
        <pc:chgData name="代數白痴 顧" userId="316db6a4f7ef8138" providerId="LiveId" clId="{FF2F3095-821C-47E1-AA82-EFEDBBD8D84B}" dt="2023-09-06T07:45:15.013" v="1325"/>
        <pc:sldMkLst>
          <pc:docMk/>
          <pc:sldMk cId="754667137" sldId="386"/>
        </pc:sldMkLst>
        <pc:spChg chg="mod">
          <ac:chgData name="代數白痴 顧" userId="316db6a4f7ef8138" providerId="LiveId" clId="{FF2F3095-821C-47E1-AA82-EFEDBBD8D84B}" dt="2023-09-06T07:41:11.658" v="109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8:40.603" v="987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F2F3095-821C-47E1-AA82-EFEDBBD8D84B}" dt="2023-09-06T07:44:01.003" v="1319" actId="20577"/>
          <ac:spMkLst>
            <pc:docMk/>
            <pc:sldMk cId="754667137" sldId="386"/>
            <ac:spMk id="89" creationId="{9E8FE398-ED8E-E5DE-BD50-E0471252FAF6}"/>
          </ac:spMkLst>
        </pc:spChg>
        <pc:grpChg chg="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7" creationId="{2F048655-EE61-EF8F-145A-AE6D8F871CF8}"/>
          </ac:grpSpMkLst>
        </pc:grpChg>
        <pc:graphicFrameChg chg="add mod">
          <ac:chgData name="代數白痴 顧" userId="316db6a4f7ef8138" providerId="LiveId" clId="{FF2F3095-821C-47E1-AA82-EFEDBBD8D84B}" dt="2023-09-06T07:37:15.246" v="876" actId="103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add mod">
          <ac:chgData name="代數白痴 顧" userId="316db6a4f7ef8138" providerId="LiveId" clId="{FF2F3095-821C-47E1-AA82-EFEDBBD8D84B}" dt="2023-09-06T07:39:17.283" v="1063" actId="1037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add mod">
          <ac:chgData name="代數白痴 顧" userId="316db6a4f7ef8138" providerId="LiveId" clId="{FF2F3095-821C-47E1-AA82-EFEDBBD8D84B}" dt="2023-09-06T07:39:20.571" v="1064" actId="1037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add mod">
          <ac:chgData name="代數白痴 顧" userId="316db6a4f7ef8138" providerId="LiveId" clId="{FF2F3095-821C-47E1-AA82-EFEDBBD8D84B}" dt="2023-09-06T07:45:12.355" v="1324" actId="164"/>
          <ac:graphicFrameMkLst>
            <pc:docMk/>
            <pc:sldMk cId="754667137" sldId="386"/>
            <ac:graphicFrameMk id="6" creationId="{225FEE0E-17D3-C4BB-437A-067F43608665}"/>
          </ac:graphicFrameMkLst>
        </pc:graphicFrameChg>
      </pc:sldChg>
      <pc:sldChg chg="addSp delSp modSp mod modTransition">
        <pc:chgData name="代數白痴 顧" userId="316db6a4f7ef8138" providerId="LiveId" clId="{FF2F3095-821C-47E1-AA82-EFEDBBD8D84B}" dt="2023-09-06T07:44:12.630" v="1321"/>
        <pc:sldMkLst>
          <pc:docMk/>
          <pc:sldMk cId="731354489" sldId="387"/>
        </pc:sldMkLst>
        <pc:spChg chg="add del mod">
          <ac:chgData name="代數白痴 顧" userId="316db6a4f7ef8138" providerId="LiveId" clId="{FF2F3095-821C-47E1-AA82-EFEDBBD8D84B}" dt="2023-09-06T07:28:52.838" v="303" actId="478"/>
          <ac:spMkLst>
            <pc:docMk/>
            <pc:sldMk cId="731354489" sldId="387"/>
            <ac:spMk id="2" creationId="{560A0E9D-971F-C7DD-9A47-03747F3A9748}"/>
          </ac:spMkLst>
        </pc:spChg>
        <pc:spChg chg="mod">
          <ac:chgData name="代數白痴 顧" userId="316db6a4f7ef8138" providerId="LiveId" clId="{FF2F3095-821C-47E1-AA82-EFEDBBD8D84B}" dt="2023-09-06T07:32:39.490" v="59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F2F3095-821C-47E1-AA82-EFEDBBD8D84B}" dt="2023-09-06T07:33:10.617" v="64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0:02.805" v="368" actId="20577"/>
          <ac:spMkLst>
            <pc:docMk/>
            <pc:sldMk cId="731354489" sldId="387"/>
            <ac:spMk id="60" creationId="{90ECAF3B-FFFF-A531-AFBE-31708C7D891C}"/>
          </ac:spMkLst>
        </pc:spChg>
        <pc:graphicFrameChg chg="add del mod">
          <ac:chgData name="代數白痴 顧" userId="316db6a4f7ef8138" providerId="LiveId" clId="{FF2F3095-821C-47E1-AA82-EFEDBBD8D84B}" dt="2023-09-06T07:28:52.838" v="303" actId="478"/>
          <ac:graphicFrameMkLst>
            <pc:docMk/>
            <pc:sldMk cId="731354489" sldId="387"/>
            <ac:graphicFrameMk id="3" creationId="{8DCD41B9-6D48-3754-3F3C-F11B6BCAD7BD}"/>
          </ac:graphicFrameMkLst>
        </pc:graphicFrameChg>
        <pc:graphicFrameChg chg="add mod">
          <ac:chgData name="代數白痴 顧" userId="316db6a4f7ef8138" providerId="LiveId" clId="{FF2F3095-821C-47E1-AA82-EFEDBBD8D84B}" dt="2023-09-06T07:29:25.844" v="309" actId="1035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add mod">
          <ac:chgData name="代數白痴 顧" userId="316db6a4f7ef8138" providerId="LiveId" clId="{FF2F3095-821C-47E1-AA82-EFEDBBD8D84B}" dt="2023-09-06T07:29:56.547" v="360" actId="1037"/>
          <ac:graphicFrameMkLst>
            <pc:docMk/>
            <pc:sldMk cId="731354489" sldId="387"/>
            <ac:graphicFrameMk id="8" creationId="{762DAC84-C597-047A-7298-3BBB973E85D6}"/>
          </ac:graphicFrameMkLst>
        </pc:graphicFrameChg>
      </pc:sldChg>
      <pc:sldChg chg="modSp mod modTransition modNotesTx">
        <pc:chgData name="代數白痴 顧" userId="316db6a4f7ef8138" providerId="LiveId" clId="{FF2F3095-821C-47E1-AA82-EFEDBBD8D84B}" dt="2023-09-06T07:44:12.629" v="1320"/>
        <pc:sldMkLst>
          <pc:docMk/>
          <pc:sldMk cId="151402070" sldId="390"/>
        </pc:sldMkLst>
        <pc:spChg chg="mod">
          <ac:chgData name="代數白痴 顧" userId="316db6a4f7ef8138" providerId="LiveId" clId="{FF2F3095-821C-47E1-AA82-EFEDBBD8D84B}" dt="2023-09-06T07:23:59.253" v="2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F2F3095-821C-47E1-AA82-EFEDBBD8D84B}" dt="2023-09-06T07:50:04.875" v="1746" actId="20577"/>
        <pc:sldMkLst>
          <pc:docMk/>
          <pc:sldMk cId="2267038628" sldId="392"/>
        </pc:sldMkLst>
        <pc:spChg chg="mod">
          <ac:chgData name="代數白痴 顧" userId="316db6a4f7ef8138" providerId="LiveId" clId="{FF2F3095-821C-47E1-AA82-EFEDBBD8D84B}" dt="2023-09-06T07:50:04.875" v="1746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F2F3095-821C-47E1-AA82-EFEDBBD8D84B}" dt="2023-09-06T07:46:10.259" v="1380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48:24.545" v="1614" actId="94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CE27F6D3-8248-456B-B97D-4BB5E95185E9}"/>
    <pc:docChg chg="undo custSel delSld modSld">
      <pc:chgData name="代數白痴 顧" userId="316db6a4f7ef8138" providerId="LiveId" clId="{CE27F6D3-8248-456B-B97D-4BB5E95185E9}" dt="2023-09-06T04:55:20.627" v="1607"/>
      <pc:docMkLst>
        <pc:docMk/>
      </pc:docMkLst>
      <pc:sldChg chg="modSp mod modTransition modAnim">
        <pc:chgData name="代數白痴 顧" userId="316db6a4f7ef8138" providerId="LiveId" clId="{CE27F6D3-8248-456B-B97D-4BB5E95185E9}" dt="2023-09-06T04:55:20.627" v="1607"/>
        <pc:sldMkLst>
          <pc:docMk/>
          <pc:sldMk cId="754667137" sldId="386"/>
        </pc:sldMkLst>
        <pc:spChg chg="mod">
          <ac:chgData name="代數白痴 顧" userId="316db6a4f7ef8138" providerId="LiveId" clId="{CE27F6D3-8248-456B-B97D-4BB5E95185E9}" dt="2023-09-06T04:41:27.671" v="107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1:05.379" v="1029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CE27F6D3-8248-456B-B97D-4BB5E95185E9}" dt="2023-09-06T04:43:53.293" v="1241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E27F6D3-8248-456B-B97D-4BB5E95185E9}" dt="2023-09-06T04:44:54.318" v="1247" actId="20577"/>
          <ac:spMkLst>
            <pc:docMk/>
            <pc:sldMk cId="754667137" sldId="386"/>
            <ac:spMk id="101" creationId="{665D392D-19FC-71B5-434C-0ABBBC91FB85}"/>
          </ac:spMkLst>
        </pc:spChg>
      </pc:sldChg>
      <pc:sldChg chg="delSp modSp mod modTransition delAnim">
        <pc:chgData name="代數白痴 顧" userId="316db6a4f7ef8138" providerId="LiveId" clId="{CE27F6D3-8248-456B-B97D-4BB5E95185E9}" dt="2023-09-06T04:43:58.817" v="1243"/>
        <pc:sldMkLst>
          <pc:docMk/>
          <pc:sldMk cId="731354489" sldId="387"/>
        </pc:sldMkLst>
        <pc:spChg chg="mod">
          <ac:chgData name="代數白痴 顧" userId="316db6a4f7ef8138" providerId="LiveId" clId="{CE27F6D3-8248-456B-B97D-4BB5E95185E9}" dt="2023-09-06T04:37:00.283" v="65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CE27F6D3-8248-456B-B97D-4BB5E95185E9}" dt="2023-09-06T04:37:39.565" v="695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33:56.769" v="378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CE27F6D3-8248-456B-B97D-4BB5E95185E9}" dt="2023-09-06T04:30:53.089" v="80" actId="478"/>
          <ac:grpSpMkLst>
            <pc:docMk/>
            <pc:sldMk cId="731354489" sldId="387"/>
            <ac:grpSpMk id="19" creationId="{ABEF7D2E-4144-2E18-E285-7C2E398E8812}"/>
          </ac:grpSpMkLst>
        </pc:grpChg>
      </pc:sldChg>
      <pc:sldChg chg="modSp mod modTransition modNotesTx">
        <pc:chgData name="代數白痴 顧" userId="316db6a4f7ef8138" providerId="LiveId" clId="{CE27F6D3-8248-456B-B97D-4BB5E95185E9}" dt="2023-09-06T04:43:58.815" v="1242"/>
        <pc:sldMkLst>
          <pc:docMk/>
          <pc:sldMk cId="151402070" sldId="390"/>
        </pc:sldMkLst>
        <pc:spChg chg="mod">
          <ac:chgData name="代數白痴 顧" userId="316db6a4f7ef8138" providerId="LiveId" clId="{CE27F6D3-8248-456B-B97D-4BB5E95185E9}" dt="2023-09-06T04:30:16.725" v="3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CE27F6D3-8248-456B-B97D-4BB5E95185E9}" dt="2023-09-06T04:54:25.773" v="1606" actId="20577"/>
        <pc:sldMkLst>
          <pc:docMk/>
          <pc:sldMk cId="2267038628" sldId="392"/>
        </pc:sldMkLst>
        <pc:spChg chg="mod">
          <ac:chgData name="代數白痴 顧" userId="316db6a4f7ef8138" providerId="LiveId" clId="{CE27F6D3-8248-456B-B97D-4BB5E95185E9}" dt="2023-09-06T04:54:19.971" v="1604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CE27F6D3-8248-456B-B97D-4BB5E95185E9}" dt="2023-09-06T04:54:25.773" v="1606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CE27F6D3-8248-456B-B97D-4BB5E95185E9}" dt="2023-09-06T04:49:10.769" v="144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8:57.198" v="1433" actId="20577"/>
          <ac:spMkLst>
            <pc:docMk/>
            <pc:sldMk cId="2267038628" sldId="392"/>
            <ac:spMk id="60" creationId="{90ECAF3B-FFFF-A531-AFBE-31708C7D891C}"/>
          </ac:spMkLst>
        </pc:spChg>
      </pc:sldChg>
      <pc:sldChg chg="del modTransition">
        <pc:chgData name="代數白痴 顧" userId="316db6a4f7ef8138" providerId="LiveId" clId="{CE27F6D3-8248-456B-B97D-4BB5E95185E9}" dt="2023-09-06T04:54:23.103" v="1605" actId="2696"/>
        <pc:sldMkLst>
          <pc:docMk/>
          <pc:sldMk cId="87470267" sldId="393"/>
        </pc:sldMkLst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17T02:15:37.9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94 3842 524 0,'0'0'0'0,"0"0"-7"16,0 0 84-16,0 0-73 15,0 0-2-15,0 0-4 0,0 0-95 16,0 0-28-16,27-7-251 0</inkml:trace>
  <inkml:trace contextRef="#ctx0" brushRef="#br0" timeOffset="2113.8">18085 3727 702 0,'-8'-6'0'0,"-4"3"256"15,5 0-116-15,3 1-38 0,2 2 27 16,0-1-24-16,2 1-51 0,0 0-33 16,6 6-10-16,3 6 55 15,7 4 18-15,1 1-35 0,-5 1 0 16,7 0-6-16,3-4-13 0,-3-3-1 15,4-4-5-15,-3-4-5 0,3-3 3 16,2 0 0-16,2-9-5 0,0-2-2 16,4-1-3-16,-7-1-7 15,-3 2 1-15,0 4-4 0,-5 3-1 16,3 3 3-16,2 1-3 0,1 0-1 16,-3 8 0-16,4-1 9 0,-5 4 0 15,5-4 0-15,-4 1-9 0,-3-3 0 16,3-3 0-16,4 0 0 15,-5-2 0-15,1 0 0 0,-3-4 0 16,-1-1 0-16,1-3 0 0,-7 2 0 16,3 1 0-16,-6 1 0 0,-2 2 0 15,5 1 0-15,-3 1 0 0,2 0 0 16,7 6 0-16,3 0 0 0,3 0 0 16,2-2 0-16,1-3 0 15,5-1 0-15,0 0 0 0,6-4 0 16,-6-2 0-16,4-1 0 0,-6 1 0 15,-2 2 0-15,0 4 0 0,-4 0 0 16,-1 0 0-16,1 5 0 0,-3 1 0 16,-1-1 0-16,4 1 0 15,-3-2 0-15,3-1 0 0,0-2 0 16,3-1 0-16,1 0 0 0,2-1 0 16,6-6 0-16,-2-3 0 0,6-2 0 15,-4 3 0-15,-2-1 0 0,0 2 0 16,-2 1 0-16,2 2 0 15,-2 2 0-15,-2 2 0 0,-6 1 0 16,-2 0 0-16,-3 1 0 0,1 1 0 16,3-1 0-16,1-2 0 0,2 1 0 15,-3 1 0-15,7 1 0 0,-2-1 0 16,4 1 0-16,0 1 0 0,2 0 0 16,4 3 0-16,0-2 0 15,9 1 0-15,-3 0 0 0,2-1 0 16,-3-4-154-16,-9-4-255 0,-11-16-801 15</inkml:trace>
  <inkml:trace contextRef="#ctx0" brushRef="#br0" timeOffset="3978.29">23904 3718 689 0,'0'0'0'0,"0"0"408"16,0 0-257-16,0 0-45 0,0 0-7 15,0 0-39-15,0 0-26 0,0 0-13 16,35-13 5-16,0 6 5 0,11 0-10 16,16 0-13-16,10 0-5 15,5 3-2-15,10 0 5 0,8 3 5 16,-2 0-6-16,-4 7-2 0,-9 3-1 15,-7 2-2-15,-9 2 0 0,-9-1-15 16,1 1 4-16,-6-1 1 0,-7-2 2 16,1-1-3-16,-13-3 6 0,-4-3 6 15,-9-1-2-15,-3-1-40 16,-15-1-2-16,2 0 3 0,-2 0-11 16,0 0-32-16,-6 0-49 0,-7 0-69 15,-3 2-98-15,-3 0-52 0</inkml:trace>
  <inkml:trace contextRef="#ctx0" brushRef="#br0" timeOffset="4428.68">24028 3983 641 0,'0'0'0'16,"0"0"185"-16,0 0-88 0,0 0 14 16,0 0 7-16,0 0-42 15,0 0-27-15,0 0-7 0,0 0-10 16,-12-6 5-16,12 6-3 0,0 0-10 16,0 0 1-16,0 0 8 0,0 0-5 15,0 0 5-15,0 0 8 0,2 0-14 16,2 0 1-16,6-2-2 15,3-1-6-15,5-1-4 0,5 1 8 16,4-2-7-16,14 0-1 0,5 0-2 16,10 1-5-16,12-1-2 0,12 3 5 15,1 2-4-15,8-1-3 0,0 4-1 16,-6 2-4-16,-9 2 0 0,-10 0 3 16,-10 0-3-16,-11-1 0 0,-8-1 0 15,-8 1 0-15,-6-2 0 16,-7 0 0-16,-7-2 0 0,-7-2 1 15,2 0 1-15,-2 0-1 0,0 0 3 16,0 0-1-16,0-1-4 0,0-2-17 16,0-2-43-16,0 1-21 15,-2-2-73-15,4 2-92 0,0-2-88 16,-2-2-186-16</inkml:trace>
  <inkml:trace contextRef="#ctx0" brushRef="#br0" timeOffset="15698.22">15534 4958 159 0,'0'0'0'0,"0"0"0"16</inkml:trace>
  <inkml:trace contextRef="#ctx0" brushRef="#br0" timeOffset="16288.66">15774 4928 732 0,'0'0'0'0,"0"0"430"0,0 0-241 16,0 0-62-16,0 0 4 0,0 0-44 15,0 0-49-15,0 0-8 16,0 0 17-16,4-1-1 0,7 1-16 16,-1 0-1-16,4 0-6 0,-3 0-4 15,3 0 6-15,1-2-9 0,3 1-10 16,1 0 6-16,4-4-9 0,1 3-5 16,-1-3 4-16,4 0 5 15,0 1-8-15,-8 2 2 0,3 1 2 16,-7 1-4-16,5 1 2 0,-9 4 5 15,1 2-4-15,3 2 7 0,-7 0-9 16,2 1 0-16,3-1 0 0,-7-2 0 16,10 0 0-16,-1-3 0 15,-1 0 0-15,3-4 0 0,2 0 0 16,-1 0 0-16,3-7 0 0,-3-1 0 16,9 2 0-16,-4-2 0 0,0 4 0 15,-5 2 0-15,1 1 0 0,6 1 0 16,6 0 0-16,-2 0 0 15,10 0 0-15,-4 0 0 0,4-4 0 16,5-4 0-16,-1-2 0 0,5-3 0 16,-1-6-282-16,-7-6-479 0</inkml:trace>
  <inkml:trace contextRef="#ctx0" brushRef="#br0" timeOffset="17096.89">17012 4999 834 0,'0'0'0'0,"0"0"302"16,0 0-131-16,0 0-20 0,0 0-21 16,0 0-21-16,0 0-51 0,0 0-18 15,0 0-9-15,13-5 24 0,26 4-12 16,7-1-18-16,11 0-6 0,14-4 0 15,5 0-8-15,13 2-2 16,4 2 3-16,4 2-8 0,0-1-5 16,-4 4 2-16,-6 2 5 0,-12 0-7 15,-9 1-22-15,-15-3 2 0,-3-1-13 16,-9-1 4-16,-14-1-32 0,-8-1-60 16,-11 1-18-16,-4 0 1 15,-4 0-82-15,-15 0-67 0,-1-1-226 16</inkml:trace>
  <inkml:trace contextRef="#ctx0" brushRef="#br0" timeOffset="17405.08">17083 5141 850 0,'0'0'0'0,"0"0"294"0,0 0-156 16,0 0-15-16,0 0-29 0,0 0-2 15,0 0-8-15,0 0-26 0,-19-9-2 16,19 8-3-16,0 1-15 0,0 0-13 16,0 0-2-16,2 0-13 15,8 0-5-15,5 0 22 0,8 0-2 16,12 0-11-16,10 0 4 0,15 0-7 15,19-2-5-15,8-1-3 0,10-2-3 16,4 4 0-16,-4 0 0 0,-6 3 0 16,-12 4-93-16,-5 1-3 0,-14 0-123 15,-6-6-264-15</inkml:trace>
  <inkml:trace contextRef="#ctx0" brushRef="#br0" timeOffset="20609.74">13736 5077 94 0,'0'0'0'0,"0"0"160"16,0 0-115-16,0 0 6 0,2 2-7 15,0-2-14-15,0 0-18 0,2 0-8 16,0 0-2-16,3 0 2 0,-5 0-8 16,2-1-27-16,0 0-29 15,-2-2-27-15,2 1 7 0,0-2-97 16</inkml:trace>
  <inkml:trace contextRef="#ctx0" brushRef="#br0" timeOffset="20636.22">13736 5077 110 0,'37'-12'0'0,"-39"12"0"16</inkml:trace>
  <inkml:trace contextRef="#ctx0" brushRef="#br0" timeOffset="27887.55">3063 7152 655 0,'0'0'0'16,"0"0"300"-16,0 0-178 0,0 0-1 16,0 0-18-16,0 0-20 0,0 0-31 15,0 0-7-15,0 0 1 0,0-7-9 16,0 1-13-16,-4-2-8 0,2 0 8 15,-2 0 3-15,-2 0 5 16,-2 1-7-16,1-1 2 0,-3 1-5 16,0 3 1-16,-1 1 2 0,-1 3-5 15,0 0-6 1,-7 8-2-16,5 1-8 0,-1 5 3 0,1 0 1 0,1 4-8 16,3 5 0-16,4 3 5 15,-7 2-5-15,5-1 0 0,6-1 0 16,2-4 2-16,0-1-2 0,6-3 3 15,2-1-5-15,7-3 2 0,4-5 3 16,1-1-5-16,3-6-1 0,2-2 6 16,-3 0-6-16,1-4 4 0,-2-3 3 15,-7-1-5-15,5-5 2 16,-9 1 1-16,3-2-4 0,-3-1 1 16,-8 1-1-16,0-3-4 0,-2 0 3 15,0-1 6-15,-4 0-4 0,-4 2-1 16,-1 1 4-16,5 5-4 15,2 3 4-15,2 5 2 0,0 1-4 16,-2 1 0-16,2 0 8 0,0 2-7 16,0 10-2-16,2 2 2 0,4 6 0 15,9 3 0-15,-5-3 10 0,7 3-10 16,1-4 0-16,-3-2 3 0,-1-1-5 16,-1-6 0-16,-1 0 2 15,-4-2-2-15,-1-5 2 0,-5-1 3 16,0-1-8-16,0-1-4 0,-2 0-13 15,0-3-32-15,0-4-14 0,0-3-61 16,0 2-69-16,2-5-54 0,2 4-102 16,-2-2-330-16</inkml:trace>
  <inkml:trace contextRef="#ctx0" brushRef="#br0" timeOffset="28137.96">3343 7195 880 0,'0'0'0'0,"0"0"283"0,0 0-204 16,0 0-22-16,0 0 35 0,0 0-43 15,0 0-20-15,12 83 5 0,-6-58-6 16,-4 1 1-16,0-1 2 0,0 1-6 16,5-3 3-16,-7-2 0 15,0-5-10-15,0-2-8 0,0-6-1 16,0-2-9-16,0-5 0 0,0-1 4 15,0 0-6-15,4-6-100 0,2-1 23 16,-2-6-75-16,2 1-69 0,-2 1-112 16,5-3-19-16</inkml:trace>
  <inkml:trace contextRef="#ctx0" brushRef="#br0" timeOffset="28422.87">3533 7208 1139 0,'0'0'0'0,"0"0"295"0,0 0-235 16,0 0 35-16,0 0-19 0,0 0-38 16,70 7-17-16,-43-7-2 15,-2 0-7-15,-3-1-5 0,-1 2-1 16,-4 1-5-16,-7-1 0 0,-2 0 1 15,-4 1-4-15,0-2-13 0,-4 0-10 16,0 0-29-16,0 0-3 0,-6-3-5 16,0-2-53-16,0-2-31 15,0-5-43-15,-5 0-159 0,-1-7-89 16</inkml:trace>
  <inkml:trace contextRef="#ctx0" brushRef="#br0" timeOffset="28593.7">3655 7074 987 0,'0'0'0'0,"0"0"344"0,-2 73-231 16,-3-39-9-16,1-1-17 0,2 0-27 15,-2-2-36-15,4-6-7 0,0-2-11 16,0-6-4-16,4-5 0 0,-4-2-4 16,2-5-54-16,2-3-24 15,3-2-55-15,-1-4-37 0,4-4-73 16,3-3-201-16,1-3 154 0</inkml:trace>
  <inkml:trace contextRef="#ctx0" brushRef="#br0" timeOffset="29126.46">4134 7182 701 0,'0'0'0'0,"0"0"278"16,0 0-217-16,0 0 7 15,-4-60 4-15,2 41-34 0,-4 0-25 16,4 0-11-16,-4 2 2 0,-1 3 10 16,-3 8 24-16,2 0 11 0,-5 6 7 15,3 0-5-15,-2 9-6 0,-1 3-3 16,1 10-19-16,1 0-3 0,-3 9 0 16,4-1 7-16,-1 4 22 15,5-2-2-15,4-3-12 0,2-1-1 16,2-4-10-16,6-6-9 0,5-3-5 15,-1-4-5-15,5-3 0 0,1-5-1 16,1-3-2-16,2 0 3 0,-1-10 2 16,-5-1-4-16,-1-4-2 0,1-2 1 15,-9 1-4-15,2-1-6 16,0-1-1-16,-8 0-6 0,0 0 1 16,0 0 3-16,-4 1-2 0,2 3 4 15,0 5 7-15,-2 2 0 0,2 4 3 16,2 2 2-16,-2 1-2 15,2 1 1-15,-2 5 1 0,2 3-4 16,0 4 2-16,0 0 4 0,4 5 1 16,2 1 2-16,5 1 4 0,-3 0 3 15,0-2 1-15,4 0-2 0,-1-1-7 16,-3-3 0-16,2-1-1 0,-1-3-6 16,-3-2 0-16,-2-3 3 15,0-3-5-15,0-2-66 0,2 0-16 16,-3-4-94-16,1-4-29 0,-2 0-113 15,2-1-361-15</inkml:trace>
  <inkml:trace contextRef="#ctx0" brushRef="#br0" timeOffset="29498.37">4362 7203 1122 0,'0'0'0'16,"0"0"326"-16,0 0-241 0,0 0 29 15,0 0-47-15,74 31-32 16,-57-22-12-16,-3-3-10 0,-8 2-8 16,0 0-4-16,-6 2 4 0,0 0-2 15,-8 4 2-15,-2 1-1 0,-3-2-8 16,-3-2-1-16,6 1 7 0,-5-6-4 16,9 1 3-16,0-3 1 15,4-3-3-15,2-1 0 0,0 0 2 16,2 0-2-16,2 0-8 0,2-3 10 15,0-1-2-15,5 0-1 0,-3 2 2 16,4 1 0-16,-3 1 0 0,1 0 2 16,0 3-4-16,-4 5 4 15,5 0 8-15,-5 4-3 0,-4 3-2 16,-2 0 7-16,0 2 3 0,-8-3 0 16,-5 2 1-16,5-1-6 0,-6-3-3 15,3-3-3-15,-1-3-4 0,8-4 0 16,-2 0-42-16,1-2-26 31,5 0-24-31,0-3-43 0,-2-4-55 0,11-2-48 0,-5-3-132 0</inkml:trace>
  <inkml:trace contextRef="#ctx0" brushRef="#br0" timeOffset="29829.67">4641 7197 815 0,'0'0'0'16,"0"0"326"-16,0 0-197 0,0 0 1 15,0 0-46-15,0 0-21 0,0 0-7 16,0 0-7-16,0 0-1 0,-11 64-7 15,11-37 0-15,0 2 2 16,0 4-16-16,0-1-1 0,2-3-4 16,5-1-10-16,-3-3-7 0,4-3-6 15,-6-4 2-15,2-5 2 0,-4-3-4 16,4-5-49-16,-2-3-33 0,-2-1-100 16,0-1-42-16,0-7-147 0</inkml:trace>
  <inkml:trace contextRef="#ctx0" brushRef="#br0" timeOffset="30190.09">4841 7018 1339 0,'0'0'0'0,"0"0"288"16,0 0-185-16,0 0-7 15,0 0-52-15,64 52-31 0,-45-26 2 16,-3 7-5-16,-5 4 0 0,-3 6 0 15,-2 1-4-15,-6 2-1 0,-8 2 2 16,-7-2-3-16,-3 0 0 0,-3-7-1 16,-2-3-6-16,-1-8-20 15,-1-9-27-15,2-5-102 0,-2-14-132 16,5-6-334-16</inkml:trace>
  <inkml:trace contextRef="#ctx0" brushRef="#br0" timeOffset="30716.02">2561 6962 939 0,'0'0'0'0,"0"0"363"0,0 0-265 16,0 0 20-16,0 0-18 0,0 0-26 16,-52 90-1-16,44-48-21 0,-4 5-10 15,4 4-11-15,5 0-13 16,3-6-9-16,13-4-4 0,3-5-5 16,5-5 0-16,6-3 0 0,-2-5-75 15,4-1-26-15,2-2-85 0,-6-4-48 16,-3-4-220-16</inkml:trace>
  <inkml:trace contextRef="#ctx0" brushRef="#br0" timeOffset="31291.82">5275 7102 535 0,'0'0'0'16,"0"0"418"-16,0 0-249 0,0 0-23 16,0 0 11-16,0 0-30 0,0 0-45 15,0 0-21-15,0 0-6 0,-37 63-17 16,23-35-7-16,3 0-20 0,-1-3-10 15,6-3 1-15,2-1-4 16,1-6-69-16,3-2-23 0,0-5-76 16,0-2-31-16,0-6-79 0,0 0-251 15</inkml:trace>
  <inkml:trace contextRef="#ctx0" brushRef="#br0" timeOffset="31418.12">5151 7160 1086 0,'0'0'0'0,"0"0"309"16,0 0-234-16,64 57-17 0,-41-38-28 16,-2 0-23-16,-1-2-14 15,-3-3-82-15,-3-1-113 0,3-2-96 16,-11-7-255-16</inkml:trace>
  <inkml:trace contextRef="#ctx0" brushRef="#br0" timeOffset="31874.71">5494 7081 1177 0,'0'0'0'0,"0"0"310"0,0 0-257 16,0 0 41-16,0 0-21 0,0 0-50 16,0 0-18-16,64 18-1 0,-49-14-1 15,-7-1-3-15,0 4 0 16,-8 3 4-16,0 2-5 0,-4 2 2 16,-8 3 2-16,-3 0-4 0,-3 1 1 15,1-4 1-15,7-1-2 0,4-5 2 16,0-1 0-16,6-5-2 15,0-1-2-15,6 0-2 0,2-1 0 16,7 0 3-16,-3-2-1 0,4-1-9 16,1-1 2-16,-7 3 8 0,7 1 2 15,-5 2 0-15,-1 5 0 0,-7 3 0 16,0 4 0-16,-4 2 0 0,-2 4 13 16,-4 1-2-16,-11-1-2 0,5 0-5 15,-3-4 0-15,3-3-2 16,1-6-4-16,7-3-21 0,0-4-48 15,0-1-80-15,4-9-44 0,0-4-106 16,8-3-286-16</inkml:trace>
  <inkml:trace contextRef="#ctx0" brushRef="#br0" timeOffset="32120.37">5827 7039 675 0,'0'0'0'0,"0"0"361"0,0 0-214 15,0 0-30-15,0 0 9 0,0 0-31 16,0 0-17-16,0 0 6 0,0 0-3 16,6 49-21-16,-6-18-20 0,0 4-13 15,0 8-8-15,0 3-8 16,2 0-7-16,7-2-3 0,-3 0-2 15,-4-6-93-15,4-6-65 0,-6-5-92 16,0-6-289-16</inkml:trace>
  <inkml:trace contextRef="#ctx0" brushRef="#br0" timeOffset="33215.78">2454 7779 874 0,'0'0'0'0,"0"0"302"16,0 0-191-16,0 0-29 0,0 0 3 15,0 0-22-15,0 0-20 0,0 0-2 16,0 0-13-16,41-3 0 0,-24 2-1 16,-1 1-1-16,5 2-11 15,4-1-3-15,-1 2 0 0,5 0 1 16,4-2 0-16,5 3 4 0,-1-4 14 16,0 1-2-16,8 1-8 0,1-1-3 15,-1 1-3-15,7 0-3 0,2 1-3 16,2-2-2-16,-3 1 4 15,3 1-4-15,-6-2 0 0,2 1 0 16,-3 1 0-16,-1 3-3 0,3 0 2 16,-5 0-2-16,3 0-2 0,1-3 1 15,2 0-3-15,1-1 0 0,3-2 0 16,0 0 2-16,-2-2-2 0,-2-5 0 16,-1 1 0-16,-3 3 2 15,-7 1-2-15,-2-2 0 0,3 1 1 16,-5-1-1-16,2 2 1 0,0 1 0 15,1 0-1-15,-1 1 0 0,4-1 0 16,1 1 1-16,1-4-1 0,1 0 0 16,-1 3 1-16,1-1-1 0,-3 2 0 15,-2-1 0-15,1 2 0 16,-5 2-2-16,2 0 0 0,-1 1 2 16,-1-2 0-16,2 1-2 0,-2-1 0 15,0-1 2-15,3 1 0 0,-7 1 0 16,6-1-2-16,-6 2 4 15,2 0-3-15,-2 1 1 0,2-1 0 16,3 1 1-16,-5-3-1 0,8-1 0 16,-2 1 1-16,1-2-1 0,1 1 0 15,0 1 1-15,1-2-1 0,-1 0 0 16,-4 0 1-16,-2 0-1 0,-2 2 2 16,-2-1-2-16,-4 0 0 15,0 0 2-15,-2 0-3 0,-4-1 1 16,-3 2 1-16,-3-1 0 0,-7-1 2 15,2 1 3-15,1-1 0 0,-7 1 6 16,2-1 2-16,0 0-9 0,-4 0-5 16,-2-2 0-16,2-2 0 15,0 3 0-15,-2-2 0 0,0-2 0 16,-6 0 0-16,-4 0 0 0,-3-2-132 16,-5 2-37-16,-7-1-179 0,-14-4-205 15</inkml:trace>
  <inkml:trace contextRef="#ctx0" brushRef="#br0" timeOffset="33619.83">4339 8098 1222 0,'0'0'0'0,"0"0"259"15,0 0-209-15,0 0 88 0,0 0-63 16,0 0-30-16,45-58-7 0,-24 51-18 16,4 1-6-16,0 5 7 0,-3 1-5 15,1 2-7-15,-2 8 0 0,-3-1-5 16,-7 6-1-16,-3 1-1 15,-4 0 1-15,-4 2 0 0,-4 0 2 16,-8 2 0-16,-1 2 1 0,-3 2 1 16,-7-3-4-16,0-2-1 0,3-5 0 15,3 0 0-15,9-5 0 0,2-3 13 16,1-2 2-16,3-3-3 0,2-1-2 16,2 1-11-16,13-1-2 15,8 1 0-15,12-1 2 0,0 0-1 16,8 0 0-16,1 2-15 0,-1 0-22 15,0 3-35-15,-1 2-76 0,-13-2-95 16,-6-1-355-16</inkml:trace>
  <inkml:trace contextRef="#ctx0" brushRef="#br0" timeOffset="35769.44">7663 7054 285 0,'0'5'0'0,"2"1"53"15,0-2-54-15,-2-1-67 16,0 1-117-16</inkml:trace>
  <inkml:trace contextRef="#ctx0" brushRef="#br0" timeOffset="36330.58">7663 7054 640 0,'-4'-34'0'15,"4"34"327"-15,0 0-199 0,0 0 4 16,0 0-42-16,0 1-17 0,0 8-30 16,0 3-21-16,0 11 10 0,0 5 2 15,0 6 0-15,0 7 5 0,0 1-16 16,0 1-11-16,0-1 7 0,2-6-9 15,2 0-7-15,0-5 0 16,2-8-3-16,0-2 0 0,-4-7 2 16,3-5 0-16,-5-2-4 0,2-5 4 15,-2-2-2-15,0 0 0 0,4-6-7 16,0-6 8-16,-2-5-2 0,0 0-47 16,-2-2 19-16,0-1-1 15,0 0-8-15,-2 0 16 0,0 5 5 16,2 1 12-16,0 6 6 0,2-1-2 15,2 4-2-15,2-1 4 0,5 2-2 16,-1 1 1-16,7-2 7 0,1 3 1 16,5 1 7-16,2 1 4 15,-3 0 2-15,-1 4-5 0,0 3-5 16,-7 3-6-16,1 0-1 0,-9 3 2 16,-2 1-5-16,-4 2 10 0,0 2 10 15,-4 1-2-15,-8-1 9 0,-5 2-5 16,-2-4-4-16,-3 0 3 0,-1-4-8 15,0-2-8-15,3-3 0 16,1-2 1-16,11-3-8 0,-5-1 2 16,9-1 4-16,2-3-8 0,2-5-7 15,0 4-28-15,4-5-21 0,7 2-33 16,-3 2 6-16,0-2-47 0,7 3-62 16,3 1-36-16,1-1-105 15</inkml:trace>
  <inkml:trace contextRef="#ctx0" brushRef="#br0" timeOffset="36607.89">8041 7328 772 0,'0'0'0'0,"0"0"390"0,0 0-291 16,0 0-10-16,0 0-5 15,0 0-33-15,0 0-4 0,-10 74 5 16,20-51-23-16,-4 4 3 0,-2-4 1 16,1 1-12-16,3-6-12 0,-4-2-5 15,0-4 0-15,0-1-5 0,-2-4-10 16,2-6-19-16,-1-1-35 0,-3-1-24 16,2-11 17-16,0-3-60 0,0-3-107 15,-2-5-136-15,0-2-327 16</inkml:trace>
  <inkml:trace contextRef="#ctx0" brushRef="#br0" timeOffset="36807.83">8157 7249 1060 0,'0'0'0'0,"0"0"411"0,0 0-275 15,0 0-43-15,76-11-7 0,-51 10-46 16,2-1-30-16,-2-1-4 0,-5 2-5 15,-3 0-2-15,-2 1-35 16,-9 0-5-16,-2 1-59 0,-4-1-25 16,0 0 2-16,-2 0-33 0,-4 0-59 15,-5-1-57-15,-1-4-7 0</inkml:trace>
  <inkml:trace contextRef="#ctx0" brushRef="#br0" timeOffset="36947.85">8262 7131 798 0,'0'0'0'0,"0"0"360"16,0 0-199-16,2 66-31 0,-2-38-28 16,2-1-18-16,-2 0-43 15,0 1-16-15,2-3-12 0,-2-5-8 16,3-4-6-16,-1-1-38 0,-2-6-45 16,2-4-26-16,0-4-91 0,2-2-78 15,4-10-194-15</inkml:trace>
  <inkml:trace contextRef="#ctx0" brushRef="#br0" timeOffset="37497.82">8552 6964 690 0,'0'0'0'16,"0"0"392"-16,0 0-240 0,0 0-18 16,0 0-6-16,0 0-48 0,0 61-22 15,0-32 7-15,0 6-19 16,6 4-17-16,-2-1 2 0,-2 0-9 16,4-2-13-16,-4-3 0 0,9-5-5 15,-7-4-5-15,2-5 2 0,-4-5 2 16,0-2-4-16,-2-5 2 0,4-4 1 15,-4-2-3-15,0-1-2 16,0 0 0-16,0-8-6 0,0-2-14 16,0-4 6-16,0-3-4 0,0-1-2 15,0 0 6-15,4 0 8 0,3 1 9 16,-3 2 0-16,8 3 0 0,-2 2-5 16,1-1 6-16,1 5-2 15,5-2 2-15,-1 3 0 0,-1 3-1 16,3 2 0-16,1 0 6 0,0 5-4 15,-7 5 0-15,2-2 1 0,-7 5 0 16,-3 1 5-16,-4-1 3 0,0 3-3 16,-4 1 10-16,-5 1 3 15,-7 0-9-15,-1 0-1 0,1-2-3 16,-3-1-8-16,3-3 0 0,-1-5 4 16,7-2-7-16,-3-5-23 0,7 0-20 15,2-6-27-15,2-2-67 0,2-2 10 16,2 0-43-16,4-1-88 0,5 1-104 15</inkml:trace>
  <inkml:trace contextRef="#ctx0" brushRef="#br0" timeOffset="37979.11">8924 7256 959 0,'0'0'0'0,"0"0"436"16,0 0-309-16,0 0-27 16,0 0-45-16,0 0-25 0,0 0 16 15,0 0-10-15,0 0-12 0,54 33-11 16,-38-25-7-16,-8 1-4 0,-1 0 3 15,-7 1-6-15,0 0 2 16,-7 1 3-16,-1-3-2 0,0 1-1 16,-7-2 2-16,3-3-2 0,8 0 0 15,-2-2 3-15,3-2-6 0,3 0 2 16,0 0 0-16,9 0-19 0,-1-2 5 16,7-1 4-16,-3 2-13 15,-2 1 8-15,5 0 11 0,-7 0 0 16,4 4 4-16,-1 3 0 0,-3-1 1 15,-2 5-1-15,-2 0 0 0,-4 1 4 16,-2 2 3-16,-6 0 6 0,-4 2-6 16,-7-2 2-16,0 0-3 15,3-3-5-15,1-4-1 0,-1-4 0 16,8-3 0-16,-1-1-51 0,1-8-42 16,8 1-42-16,0-3-27 0,2-3-55 15,8 3-121-15,-1-2-248 0</inkml:trace>
  <inkml:trace contextRef="#ctx0" brushRef="#br0" timeOffset="38237">9199 7218 918 0,'0'0'0'0,"0"0"444"0,0 0-307 16,0 0 7-16,0 0-59 0,0 0-37 15,0 0 1-15,-4 79-13 16,4-50-17-16,0-1-3 0,4 1-7 16,0-1-9-16,4-1 0 0,-2-5 0 15,0-1-50-15,-1-5-53 0,1-3-41 16,-2-7-41-16,-4-6-170 0,0-2-238 31</inkml:trace>
  <inkml:trace contextRef="#ctx0" brushRef="#br0" timeOffset="38532.69">9420 6988 978 0,'0'0'0'0,"0"0"322"16,0 0-216-16,0 0 5 0,0 0 7 16,0 0-42-16,0 0-21 0,0 0-7 15,52 81-14-15,-40-50-2 0,-2 1-6 16,1 6-10-16,-1 1 5 0,-4 2-4 15,-6 5-14-15,0-4 1 16,-6-1 0-16,-11-2-8 0,-1-5-7 16,-1-5-14-16,-4-4-30 0,1-8-81 15,-5-7-96-15,2-9-163 0</inkml:trace>
  <inkml:trace contextRef="#ctx0" brushRef="#br0" timeOffset="39090.69">7411 7127 1002 0,'0'0'0'0,"0"0"375"0,0 0-254 16,0 0-17-16,-29 61-9 0,16-24 1 16,5 10-30-16,0 1-23 0,6 0-9 15,2-6-12-15,16-5-17 0,5-5-5 16,4-5 0-16,4-6 0 0,8-5-110 16,0-2-28-16,-2-3-104 15,-6 0-244-15</inkml:trace>
  <inkml:trace contextRef="#ctx0" brushRef="#br0" timeOffset="39670.98">9833 7104 987 0,'0'0'0'0,"0"0"436"16,0 0-298-16,0 0-29 0,0 0-46 15,0 0-6-15,-45 70-9 0,26-42-22 16,5 2-17-16,-1-1-5 0,-1 0-8 16,7-4-34-16,-3-3-19 15,6-3-61-15,2-4-65 0,0-4-23 16,4-5-75-16,-2-6-196 0</inkml:trace>
  <inkml:trace contextRef="#ctx0" brushRef="#br0" timeOffset="39811.01">9687 7174 1095 0,'0'0'0'16,"0"0"329"-16,0 0-305 0,0 0 65 15,0 0-54-15,57 63-31 0,-32-45-5 16,6-3-56-16,-4-1-59 0,-2-1-147 16,-2-4-199-16</inkml:trace>
  <inkml:trace contextRef="#ctx0" brushRef="#br0" timeOffset="40278.54">10106 7050 925 0,'0'0'0'0,"0"0"390"0,0 0-253 16,0 0-57-16,0 0 28 0,0 0-35 15,0 0-33-15,58 38-22 0,-39-27-2 16,-3-3-8-16,-1 2-8 0,-5-3 0 16,-6 6 5-16,-2-4-7 15,-2 3 2-15,-10 4 0 0,-5 0 0 16,-3 0-5-16,-1-4 7 0,1-3-4 15,1-4 1-15,11-2 1 0,0-2 2 16,6-1-1-16,0 0 0 0,4 0-2 16,4-4-19-16,6-1 22 15,3-1-4-15,-2 3-12 0,1 2 15 16,-4 1-2-16,3 4-5 0,-1 5 8 16,-5 6-3-16,-1 1 1 0,-6 4 0 15,-2 1 4-15,-10 2-3 0,1 1 20 16,-5-3-16-16,-1 0 3 0,-3-1-1 15,-1-2-8-15,1-4 0 16,-1-6-3-16,11-3-27 0,-1-5-56 16,3-2-39-16,6-8-35 0,0-5-113 15,2-1-144-15</inkml:trace>
  <inkml:trace contextRef="#ctx0" brushRef="#br0" timeOffset="40543.98">10472 7011 881 0,'0'0'0'0,"0"0"427"0,0 0-275 15,0 0-19-15,0 0 7 0,0 0-56 16,0 0-42-16,0 0-7 15,-23 58-4-15,19-23-13 0,4 6 1 16,0 4-7-16,0 0-10 0,0-2-2 16,6-2 0-16,5-4 0 0,-1-2-118 15,-2-5-26-15,-1-4-91 0,-7-3-163 16,0-6-269-16</inkml:trace>
  <inkml:trace contextRef="#ctx0" brushRef="#br0" timeOffset="41610.08">7533 7792 655 0,'0'0'0'0,"0"0"377"0,0 0-236 16,0 0-13-16,0 0-8 0,0 0-15 15,0 0-11-15,0 0-23 0,-5-10-4 16,5 10-19-16,0-1-18 16,0 1-5-16,0 0-12 0,7 0-9 15,9 0 9-15,1 0 5 0,3-2-7 16,7 0 1-16,2 1 0 0,6-2-1 15,0 0 3-15,5 0 0 0,1-3-9 16,-2 1 2-16,5 2 3 0,-5-4-7 16,4 4 2-16,5 0 0 0,0 1-3 15,3 2-2-15,1 0 0 16,-2-1 9-16,3 0-9 0,-1 1 0 16,-2-1 6-16,-3 1-7 0,1 0 2 15,-1 0 3-15,-3 2-5 0,-1 2 2 16,2 0 2-16,-3 0-5 0,3-1 4 15,-1 0-1-15,-1-1-1 16,1-1 0-16,-3-1 0 0,-2 2 0 16,3-1 0-16,1 2 4 0,-4-1-4 15,-4-1 0-15,5 2 0 0,-3-1 0 16,-2-2 0-16,4 1 0 16,1-1 0-16,-1 0 0 0,0-1 0 15,4 0 0-15,-1-2 0 0,-3-2 0 16,-4 0 0-16,2 0 0 0,-1-1 0 15,-3 1 0-15,-2 2 0 0,4 2 0 16,-6-1 0-16,2 2 0 0,0 0 0 16,-2 0 0-16,6-1 0 15,-4 1 0-15,2-2 0 0,4-1 0 16,0-2 0-16,1 1 0 0,-1 1 0 16,-2-1 0-16,0 1 0 0,-2 2 0 15,-4-1 0-15,-2 2 0 0,2 0 0 16,-4 0 0-16,-3 0 0 15,1 2 0-15,2-2 0 0,-4 0 0 16,-1 0 0-16,-3 0 0 0,-9 0 0 16,0 0 0-16,-1-4 0 0,-5 1 0 15,4 0 0-15,-2-1 0 0,-2 2 0 16,-2 1 0-16,0-2 0 0,0-1 0 16,-6 0 0-16,-2-4 0 15,-7 1 0-15,-1 1-186 0,-5 1-112 16,-10-2-336-16</inkml:trace>
  <inkml:trace contextRef="#ctx0" brushRef="#br0" timeOffset="42079.45">8738 8230 1232 0,'0'0'0'0,"0"0"249"0,0 0-117 16,0 0-33-16,0 0-59 0,0 0-34 16,0 0 7-16,0 0-8 15,82-37-3-15,-49 31 4 0,1 5-7 16,3 1-1-16,-6-1 4 0,-8 9-1 15,-1 0-1-15,-9 3 0 0,-7 1 3 16,-6 3-2-16,0 3 6 0,-6 1 1 16,-7-1 10-16,-1 3 1 0,-3-1-10 15,-6-1-1-15,-1 0 2 16,-1-1-10-16,0 0 0 0,2-2 6 16,1-5-5-16,5-2 9 0,3-4 14 15,7 0-4-15,5-5 4 0,2 0 2 16,0 0-12-16,4 0-6 15,5-1-1-15,7-3 1 0,3 0 4 16,6 1 2-16,4 2-11 0,6 1 0 16,0-2-3-16,2 5 0 0,-2 1 0 15,-4 3 0-15,-2-1 0 0,-8-3-69 16,-3 1-12-16,-3-4-156 0,-11-6-389 16</inkml:trace>
  <inkml:trace contextRef="#ctx0" brushRef="#br0" timeOffset="44092.12">6456 7773 702 0,'0'0'0'0,"0"0"453"0,0 0-293 16,0 0-25-16,0 0 0 0,0 0-27 15,0 0-30-15,0 0 1 0,-21-1-28 16,21 1-24-16,0 0-7 0,2 0-1 15,2 0-16-15,9 0 6 16,1 0 11-16,9 1-14 0,10-1-2 16,-2 1 8-16,8-1-14 0,-2 0 2 15,1 0 0-15,-1 1 4 0,-8 1-7 16,-9 3-6-16,1-2-15 0,-13-2-13 16,5 1-3-16,-9-2-39 15,-4 0-71-15,0 0-14 0,-2 0-2 0,-4 0-133 16,-7-6-185-16</inkml:trace>
  <inkml:trace contextRef="#ctx0" brushRef="#br0" timeOffset="44749.12">6580 7624 460 0,'0'0'0'0,"0"0"301"0,0 0-117 16,0 0-57-16,0 0-9 0,0 0-17 16,0 0-21-16,0 0-23 15,0 0-20-15,-4-8-3 0,1 8-6 16,3 0-2-16,0 0 1 0,0 0-13 15,0 0 0-15,0 0 9 0,0 0-7 16,0 0 3-16,0 0 3 0,0 0-11 16,0 0 2-16,0 0 6 15,0 0-6-15,0 0-2 0,0 0 4 16,5 0-7-16,-5 0-4 0,0 0 8 16,0 0-11-16,0 0-2 0,0 0 2 15,0-1 3-15,0 1-6 0,0 0 4 16,-2 0 0-16,2 0-3 15,0 0 2-15,0 0 3 0,0 0-4 16,0 0 0-16,0 0 1 0,0 0-4 16,0 0 6-16,2 3-1 0,-2-3-2 15,0 2 0-15,0-2 3 0,0 0-3 16,0 0 0-16,0 0 2 0,0 0-2 16,0 2 0-16,0-1 11 15,0-1-11-15,2 0 0 0,-2 0 11 16,0 0-11-16,0 0 0 0,0 0 9 15,0 0-9-15,0 1 14 0,0 3-14 16,0-1 0-16,2 1 13 0,0 4-14 16,0-1 2-16,-2 4 8 0,0 4-9 15,0 1 0-15,4 7 12 16,-2 2-12-16,0 5 0 0,4-1 0 16,-4 1 6-16,9 3-11 0,-5 0-14 15,-2 1-56-15,8 2-78 0,-5 1-43 16,-1 0-113-16,0 2-335 15</inkml:trace>
  <inkml:trace contextRef="#ctx0" brushRef="#br0" timeOffset="62859.47">9494 7663 263 0,'0'0'0'15,"0"1"34"-15,0 0-21 0,0-1 3 16,0 0 10-16,0 0-15 0,0-1-19 16,0 0-11-16,0 1 12 0,0 0 3 15,0 0 6-15,0 0-3 16,0 0-14-16,0 0-27 0,0 0 32 16,0 0 6-16,0 0-12 0,0 0-11 15,0 0 5-15,0 1 13 0,0 0 9 16,0-1 0-16,0 1-3 15,0-1 3-15,0 0 18 0,0 0 1 16,0 0-7-16,0 0-6 0,0 1 11 16,0-1 9-16,-2 0-2 0,2 1 1 15,0-1-16-15,0 2-8 0,0-2-1 16,0 0 0-16,0 0-24 0,0 0 2 16,0 0-5-16,0 0 3 15,0 0 3-15,0 0 1 0,0 0-15 16,0 2-93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17T02:20:21.907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20 5128 693 0,'0'0'0'0,"0"0"298"0,0 0-454 16,0 0 312-16,0 0 4 0,0 0-74 16,0 0-9-16,-2-19-37 0,2 18 36 15,2 1-18-15,-2 0-17 0,0 0 16 16,0 0-1-16,6 0-10 0,-4 0 3 16,0 0-2-16,-2 0-13 15,0 0 0-15,4 1-1 0,-2 0-11 16,4 0-3-16,3 1 0 0,-3-2-8 15,0 0-4-15,4 0 7 0,1 0-7 16,1-3 0-16,3 0 8 0,-1 0-7 16,3 0 1-16,1 1 5 15,-1-2-7-15,1 4-4 0,5 0-3 16,2 0 0-16,0 0 0 0,6 1 0 16,-4 4 0-16,1 2 0 0,-1-1-87 15,2 3-34-15,-12-3-203 0,-1-3-164 16</inkml:trace>
  <inkml:trace contextRef="#ctx0" brushRef="#br0" timeOffset="1076.23">6371 5161 464 0,'-2'-4'0'0,"2"2"137"0,0 1-89 16,-2 0 26-16,2 0 7 0,0 1-7 15,0-2-12-15,0 2-3 16,0 0 16-16,0 0-7 0,0 0-1 0,0-1 10 16,0 0 9-16,0 1-11 15,0 0 7-15,0 0 3 0,0 0-15 16,0 0-2-16,0 0-3 0,0 0-27 15,0 0-14-15,0 0-3 0,0 0-11 16,0 0 3-16,6 0 4 0,-4 0-7 16,2 0 5-16,0 0 2 15,2-2-6-15,-1 1 1 0,-1 1 6 16,0-3-7-16,6 2-1 0,-2-1-7 16,5 1-3-16,-5 1 0 0,7-1 0 15,-3 1 0-15,9-1 0 0,1 0 0 16,5-3 0-16,4 4 0 0,0-3 0 15,-2 2 0-15,4 1 0 16,-4 0 0-16,6 2 0 0,-8 4-71 16,-2 3 16-16,-6-3-43 0,-1 1-96 15,-3-1-18-15,3-6-128 0,-1 0-545 16</inkml:trace>
  <inkml:trace contextRef="#ctx0" brushRef="#br0" timeOffset="5123.68">3229 7627 467 0,'0'0'0'0,"0"0"306"16,0 0-203-16,0 0 20 0,0 0-63 0,0 0-7 16,0 0 20-16,0 0-21 0,0 0-3 15,-6 3 15-15,6-3-8 16,0 0-6-16,0 1 8 0,0-1-2 16,0 0 4-16,0 0-5 0,0 0-15 15,0 0-11-15,0 0-6 0,0 0-1 16,0 0-1-16,0 0-3 0,0 0-2 15,0 0-3-15,0 0-4 16,2 0 7-16,2 0-3 0,2-1-5 16,-2 2 3-16,4 3-2 0,5-1-6 15,-1-1 6-15,3-1-5 0,3-1-6 16,3 1 4-16,6-1 2 0,4 0-7 16,-2 0-40-16,6-1-39 15,-6 6-140-15,2-1-103 0,-6 0-395 16</inkml:trace>
  <inkml:trace contextRef="#ctx0" brushRef="#br0" timeOffset="5905.57">4277 7701 552 0,'0'0'0'0,"0"0"171"0,0 0-110 15,0 0 34-15,0 0-17 0,0 0-43 16,0 0 9-16,0 0 18 15,-4 2-1-15,6-2 1 0,0 1 8 16,0-1-8-16,-2 0-1 0,0 0-5 16,0 0-7-16,0 0 0 0,0 0 5 15,0 0-11-15,0-1-13 0,0 0-6 16,6 1 4-16,-6 0 4 0,4 0-4 16,0-2-1-16,3-1-2 15,5 1-2-15,-4-1-1 0,7 0-2 16,-1 1-4-16,5-1 3 0,6 1-7 15,6-3-10-15,0 4 3 0,8-1-3 16,0 2-4-16,3 0-65 0,-1 0-31 16,-2 3-179-16,-6-1-142 15</inkml:trace>
  <inkml:trace contextRef="#ctx0" brushRef="#br0" timeOffset="13237.86">28504 14151 410 0,'0'0'0'0,"0"0"39"15,0 0-43-15,0 0-81 16,0 0-121-16</inkml:trace>
  <inkml:trace contextRef="#ctx0" brushRef="#br0" timeOffset="20258.99">5397 4949 426 0,'0'0'0'0,"0"0"84"16,0 0-36-16,0 0 3 0,0 0-13 16,0 0 1-16,0 0 9 0,2 1 1 15,-2-1 12-15,0 2-10 16,0-2-11-16,0 0-10 0,0 0-17 16,0 1-8-16,2-1 2 0,-2 3-4 15,2-2-1-15,-2 0-4 0,0 0-48 16,0-1-116-16,0-1-160 15</inkml:trace>
  <inkml:trace contextRef="#ctx0" brushRef="#br1" timeOffset="23940.23">13066 5790 620 0,'0'0'0'0,"0"0"287"0,0 0-167 16,0 0-40-16,0 0-5 0,0 0 7 16,0 0-25-16,0 0-12 0,17 1-4 15,-15-6-12-15,2-7-9 0,-2 1-1 16,-2-3-6-16,0 0-1 0,-2 0 4 16,-6 1-1-16,-5 0 0 15,1 0 9-15,-7 1-1 0,3 3-7 16,-3 4 4-16,-1 5 0 0,-3 4-3 15,-2 11-1-15,2 3-2 0,0 7-10 16,1 3 2-16,7 6 2 0,-1 1-1 16,5 1 3-16,5 0-2 0,4-3-1 15,2-6-3-15,13-2 0 16,-1-6-6-16,9-7 3 0,-1-4 3 16,5-5-5-16,4-3 2 0,0-3 6 15,-4-8-6-15,-5 2 1 0,1-4 3 16,-8 0-5-16,-1-1 0 0,-4-1 6 15,-2 0-8-15,3-3 4 16,-7-1 1-16,-2-6-3 0,0 1 0 16,0 3 2-16,-2 2-3 0,2 9 1 15,0 4 0-15,0 5 2 0,0 1-2 16,-2 0 3-16,-3 8-4 0,5 10-6 16,0 7 9-16,0 6-4 15,9 1 4-15,1-2-2 0,2-5 0 16,1 0 0-16,-1-4 0 0,1-5-2 15,-5-4 1-15,2-3 1 0,-6-3 0 16,3-1-8-16,-7-4-9 0,0-1-32 16,2 0-49-16,-2-6-7 15,4-5-42-15,0-2-126 0,-2 0-130 16</inkml:trace>
  <inkml:trace contextRef="#ctx0" brushRef="#br1" timeOffset="24323.72">13308 5936 916 0,'0'0'0'0,"0"0"293"16,0 0-215-16,0 0 10 15,0 0-24-15,0 0-45 0,0 0-11 16,0 0 2-16,0 0 0 0,58-37-1 15,-41 36 9-15,-1 5 0 0,-4-1-3 16,-1 3 0-16,-1 1-4 0,-2 2-5 16,-8 2 5-16,0 1 4 0,0 2 2 15,-10 1 9-15,-2 3-5 16,-7-2-12-16,-2 2 5 0,3-1-2 16,-3-1-4-16,7-5 4 0,-3-2-3 15,5-4-6-15,3-2-1 0,7-2 2 16,0-1-4-16,2 0 0 15,2 0-10-15,9 0 4 0,1-1 9 16,7-2 0-16,-5 3-5 0,5 0 2 16,1 0 0-16,1 0 0 0,2 4-33 15,-2 0-19-15,-1 0-25 0,1-1-32 16,-7-1-43-16,1-2-13 16,1-3 25-16,-5-6-406 0</inkml:trace>
  <inkml:trace contextRef="#ctx0" brushRef="#br1" timeOffset="24582.56">13544 5792 1114 0,'0'0'0'15,"0"0"250"-15,0 0-162 0,0 0-9 16,0 0-3-16,78 1-38 15,-51-1-27-15,4 3-10 0,-6-1 0 16,2 0 2-16,-9 2-6 0,-1-2-39 16,-5 1-9-16,-10-1-31 0,-2 1-18 15,0-1 1-15,-2-1-35 0,-4-1-54 16,-6 0-110-16,1-8 16 16</inkml:trace>
  <inkml:trace contextRef="#ctx0" brushRef="#br1" timeOffset="24733.54">13668 5650 955 0,'0'0'0'0,"0"0"286"16,0 0-158-16,0 81-41 0,-4-46-11 15,4 3-9-15,-4 4-27 16,-1-1-17-16,5-4-8 0,0-3-10 16,0-8-6-16,2-6-15 0,7-4-37 15,-5-7-32-15,2-6-35 0,0-3-41 16,3-4-67-16,-1-8-172 15</inkml:trace>
  <inkml:trace contextRef="#ctx0" brushRef="#br1" timeOffset="25212.78">13934 5585 966 0,'0'0'0'0,"0"0"186"16,0 0-73-16,0 0-11 0,5 77-49 16,-3-44-10-16,0 0-19 15,0 5-8-15,-2-1 13 0,0 0-11 16,0-1-11-16,0-5-4 0,0-2 1 16,0-6-2-16,0-4-2 0,-2-4 0 15,-2-6 4-15,4-4-4 0,0-2 0 16,0-3 4-16,0-5-3 15,0-7 11-15,4-6-13 0,4-6-18 16,0 0-5-16,-2-3-13 0,3 2 0 16,-1 2 16-16,0 2 1 0,1 4 6 15,1 3 13-15,0 2-3 0,1 4 3 16,3 1 2-16,-4 3 12 0,7 3 1 16,-3 1 7-16,-1 1-2 15,1 9 5-15,-1 1 4 0,1 5-14 16,-8 1 3-16,1 3-2 0,-5-1-7 15,-2 4 3-15,-7-1 3 0,-5 0-1 16,-2 0 3-16,-7-2 4 0,-2-3-8 16,0-5-6-16,-1-3 2 15,5-8-9-15,4-1 1 0,5-4 0 16,8-6 0-16,-2 0-127 0,4-1 43 16,4-1-57-16,4 1-83 0,7 0-83 15,-5 3-148-15</inkml:trace>
  <inkml:trace contextRef="#ctx0" brushRef="#br1" timeOffset="25640.06">14269 5824 1235 0,'0'0'0'0,"0"0"337"0,0 0-298 15,0 0 14-15,0 0 2 0,0 0-31 16,66-1-14-16,-49 0-3 0,-3 5-8 16,-5 3 2-16,-5 2 4 0,-4 1-7 15,0 4 3-15,-8-1 6 16,-5 1-7-16,-1 2 0 0,-5-3 7 16,3-2-8-16,-1-2 2 0,7-4 5 15,6-2-7-15,4-3 2 0,0 0 3 16,0 0-7-16,6 0-8 15,2-3 15-15,2 1-5 0,1-2-1 16,-1 3 4-16,0 1-4 0,1 0 0 16,-5 3 3-16,2 4-2 0,-6 2 0 15,2 4 1-15,-4 0 1 0,-12 2 0 16,2 2 5-16,-7-2-6 0,1 0 0 16,-3-2 15-16,5-3-9 15,-3-5-1-15,3-3 2 0,5-2-9 16,7-3-4-16,0-6-12 0,2-2-36 15,2-3-67-15,9 2-15 0,1 1-62 32,4 1-154-32,3 2-85 0</inkml:trace>
  <inkml:trace contextRef="#ctx0" brushRef="#br1" timeOffset="25978.62">14625 5861 934 0,'0'0'0'16,"0"0"352"-16,0 0-266 0,0 0-3 16,0 0-2-16,-58 31-17 0,48-14-21 15,3 3-4-15,-1 5-4 0,6-1 9 16,0 1-7-16,2-3-16 0,12-4-7 16,1-4-3-16,8-4-11 15,-1-6 0-15,3-3 8 0,4-1-10 16,0-6 2-16,-5-7 0 0,-3-4 4 15,-4-1-5-15,-7 0 2 0,-2-4-2 16,-6 0 2-16,0-5 3 0,-10 1-4 16,1 3 0-16,-5 5 6 15,1 5-6-15,-5 4 0 0,-3 7 15 16,3 2-8-16,7 0-5 0,-1 5 3 16,8-1-9-16,4 5-18 0,0-2-28 15,8 1-48-15,4 0-115 0,11 0-77 16,-4-4-355-16</inkml:trace>
  <inkml:trace contextRef="#ctx0" brushRef="#br1" timeOffset="26295.88">14980 5802 1231 0,'0'0'0'0,"0"0"334"0,0 0-263 16,0 0 1-16,0 0 22 15,73-20-49-15,-32 17-36 0,0 2-7 16,-7 1-4-16,-1 0-53 0,-11 3-49 16,-7 5-29-16,-7 0-30 0,-4 0-90 15,-4-2-34-15,0-2-104 0</inkml:trace>
  <inkml:trace contextRef="#ctx0" brushRef="#br1" timeOffset="26537.32">15140 5611 785 0,'0'0'0'15,"0"0"321"-15,0 0-200 0,0 0-44 16,0 0 16-16,0 0-6 0,0 78-35 16,0-44 4-16,0 5-8 0,0-1-7 15,0 0-10-15,0-4-14 0,2-3-6 16,2-9-10-16,2-5-2 15,2-3-2-15,-4-7-35 0,5-4-51 16,3-3-37-16,0-6-68 0,3-8-228 16</inkml:trace>
  <inkml:trace contextRef="#ctx0" brushRef="#br1" timeOffset="26980.06">15731 5643 774 0,'0'0'0'16,"0"0"246"-16,0 0-132 0,0 0 18 15,0 0 9-15,0 0-67 16,-75-36-23-16,53 45 33 0,-1 6-11 16,0 4-26-16,0 5-8 0,5 5-10 15,1 4-10-15,5 2 10 0,-1 0 3 16,9-1-11-16,2-4-2 15,2-3-2-15,4-6-12 0,5-3 0 16,5-4 4-16,7-4-8 0,2-4 0 16,3-6 5-16,-1-1-6 0,-4-10 0 15,0-3 0-15,-5-2 0 0,-8-3-10 16,5 0 8-16,-7-6-10 0,0 0-4 16,-4-4 7-16,-2 0-7 15,0-4-3-15,0 4 12 0,2 6-6 16,5 8 10-16,-7 9 6 0,0 4-4 15,0 2-3-15,0 5-1 0,0 8 0 16,0 6 10-16,2 7 16 0,0 3-13 16,0 1 1-16,4 3 5 0,-2-2-6 15,4-3-1-15,1-5 1 16,-3-3-9-16,2-4-1 0,-2-3 4 16,0-6-4-16,3-4-35 0,-5-3-20 15,-2-2-72-15,2-9-122 0,2-4-46 16,0-5-261-16</inkml:trace>
  <inkml:trace contextRef="#ctx0" brushRef="#br1" timeOffset="27371.34">15933 5763 1122 0,'0'0'0'0,"0"0"383"15,0 0-234-15,64 22-42 0,-51-15-34 16,-1 4-40-16,-3 1-21 0,-3-2-11 15,-4 3 0-15,-4 0 6 0,-13 2-6 16,-1-1-1-16,-3 1 0 0,3-3 4 16,-1-2-5-16,0-2 2 0,11-4 2 15,0-1-4-15,6-1 2 16,0-2-1-16,2 0-3 0,6-2 4 16,5-2-2-16,-3-2-2 0,9 2 5 15,-9 0-4-15,3 3-2 0,1 1 7 16,-6 0-5-16,-2 8 1 15,7 0 2-15,-9 3 0 0,0 2-2 16,-2 1 2-16,-2 2 7 0,-6 1-3 16,-6 0 7-16,1-2-7 0,-7-1-1 15,1-4 2-15,5-2-6 0,-5-4 0 16,7-1-18-16,4-3-19 0,1 0-48 16,5 0-24-16,0-5-59 15,5-3-75-15,5-2-72 0,2-3-214 16</inkml:trace>
  <inkml:trace contextRef="#ctx0" brushRef="#br1" timeOffset="27662.33">16246 5849 920 0,'0'0'0'0,"0"0"424"15,0 0-280-15,0 0-22 0,0 0-41 16,0 0-35-16,-58 71-15 0,58-55 3 15,2-2-10-15,4 1-2 16,2-3-4-16,2-2-8 0,3-1-6 16,3-2 6-16,3-3-1 0,-4-4-6 15,5 0 8-15,-3-7-10 0,-1-4-2 16,-7-3 2-16,-1-1 6 0,0-4-8 16,-8 0 2-16,0-5 3 15,-2 0-8-15,-6 1-1 0,8 23-13 16,-19-44-22-16,9 33 6 0,2 3-26 15,-5 6-45-15,7 2-21 0,2 0-26 16,4 1-100-16,0 3-92 0,2 2-157 16</inkml:trace>
  <inkml:trace contextRef="#ctx0" brushRef="#br1" timeOffset="27878.31">16547 5823 1029 0,'0'0'0'0,"0"0"279"15,0 0-183-15,0 0-11 0,71 3-5 16,-40-3-32-16,0 0-28 0,-5-1-13 16,1-2-1-16,0 1-12 15,-10 0-82-15,-3 0-3 0,-10 2-70 16,-2 0-108-16,-2 0-85 0,-2-5-136 15</inkml:trace>
  <inkml:trace contextRef="#ctx0" brushRef="#br1" timeOffset="28050">16719 5659 1008 0,'0'0'0'15,"0"0"299"-15,6 68-178 0,-2-32-20 16,-4 1-14-16,0 3-40 15,-2-2-24-15,0-4-16 0,-2-4-7 16,4-3 0-16,0-5-114 0,2-8-36 16,0-7-67-16,2-7-178 0</inkml:trace>
  <inkml:trace contextRef="#ctx0" brushRef="#br1" timeOffset="28501.99">17064 5542 1142 0,'0'0'0'0,"0"0"317"16,19 60-246-16,-15-30 45 0,-4 10-27 15,-2 1-35-15,-4 2-18 0,-3 0-12 16,3-3-14-16,4-5-3 0,4-4-1 15,-2-7-6-15,0-3 0 16,0-6 0-16,0-6 3 0,0-6-3 16,0-3 0-16,0-1-2 0,0-8-12 15,0-4 1-15,0-3-1 0,2-7-7 16,0-1 3-16,2-3-10 0,5 2 1 16,-3 0 20-16,8 2 0 15,-3 6-8-15,5 3 12 0,1 4 1 16,-3 5-2-16,5-1 8 0,-1 6-3 15,-5 0 7-15,3 7 9 0,-1 2-2 16,-5 5-2-16,0 2 6 0,-1 3-3 16,-7 2 2-16,0 0 0 15,0 1-7-15,-2-1-6 0,-6-3 5 16,-5-1-6-16,-5-1-2 0,-3-3 5 16,1-2-6-16,3-4-2 0,-3-3-20 15,18-4-36-15,-23 0-75 0,15-7-59 16,3-1-113-16,3-1-349 15</inkml:trace>
  <inkml:trace contextRef="#ctx0" brushRef="#br1" timeOffset="28921.55">17405 5909 997 0,'0'0'0'0,"0"0"340"16,0 0-230-16,0 0 22 0,0 0-32 15,0 0-40-15,0 0-16 0,75-40-6 16,-57 40-12-16,5-1-11 15,-2 3 1-15,-1 5-10 0,-1 3-6 16,-13 1 0-16,-4 5 7 0,-2 2-8 16,-10 3 2-16,-7 1 4 0,-5-2-6 15,-3 2 2-15,-4-5 0 0,4-5-1 16,-4 1 0-16,15-7 2 0,-1-1-2 16,9-4 0-16,4-1 18 15,2 0 8-15,0 0 0 0,8 0-14 16,7-4 0-16,-1 3 4 0,5 1-7 15,1 0-11-15,3 0 4 0,2 0 3 16,-4 4-5-16,3 0-55 0,1 0-28 16,-4-1-190-16,-3-3-144 0</inkml:trace>
  <inkml:trace contextRef="#ctx0" brushRef="#br1" timeOffset="29452.88">17996 5732 1125 0,'0'0'0'0,"0"0"421"15,0 0-265-15,0 0-62 0,0 0-33 16,60 1-11-16,-20-2-16 0,3 1-19 16,-4 0-14-16,-4-1 4 15,-8 1-10-15,-8 1-43 0,-9 2-8 16,-2 0-62-16,-8 4-97 0,-8 2 3 16,-4 1-118-16,-11 1-349 0</inkml:trace>
  <inkml:trace contextRef="#ctx0" brushRef="#br1" timeOffset="29645.58">17982 5927 1221 0,'0'0'0'0,"0"0"466"0,0 0-329 16,0 0-67-16,0 0-16 15,0 0-1-15,60 7-18 0,-19-5-29 16,1 3-12-16,3 1-64 0,0 4-64 15,-11-3-280-15,-8-4-438 0</inkml:trace>
  <inkml:trace contextRef="#ctx0" brushRef="#br1" timeOffset="31651.44">18664 5736 539 0,'0'-13'0'15,"0"-1"308"-15,0 0-172 0,4 3-24 16,0 0 19-16,-2 0-36 0,0 4 1 15,3-1-3-15,-5 2-5 0,6 4-15 16,-2 1-8-16,4 1-26 0,11 3-21 16,-3 1-4-16,7 3 2 15,2 3-5-15,-2 0-9 0,-3-1 3 16,-1 3-3-16,-9 2-4 0,-2 0 4 16,-3 3 0-16,-5-1-3 0,-11 3 2 15,-3 0 3-15,-9 5-6 0,-6-5 4 16,2 3 2-16,0-1-5 15,-2-2 2-15,-2-1 4 0,9-4-9 16,3-4 8-16,7-6-3 0,5 0-2 16,-1-2 2-16,8-2 2 0,0 0-4 15,11 0 2-15,-3-2 5 0,12-2 3 16,1 0 9-16,6-2-6 0,0 2-7 16,6 4 6-16,-6 0-3 15,0 0-8-15,-5 6 0 0,-5 0 7 16,-3 0-8-16,-3 3 2 0,-5-5-3 15,0 1-37-15,0-2-5 0,-1-3-49 16,1-1-93-16,2-8 1 0,0-4-105 16,-4-3-280-16</inkml:trace>
  <inkml:trace contextRef="#ctx0" brushRef="#br1" timeOffset="32092.88">19121 5699 1109 0,'0'0'0'0,"0"0"326"0,0 0-234 16,0 0 16-16,0 0-20 0,-56 75-37 15,48-52-19-15,6 0-6 0,0 0-11 16,0 1-2-16,2-3-5 0,6-2-6 16,8 1 5-16,-3-5-4 15,7 1-4-15,3-4 2 0,2-4 8 16,3-1-10-16,5-6 2 0,0-1 8 15,-2-7-10-15,2-3 2 0,-4-6 10 16,-4-2-8-16,-6-1 14 0,-7-2 5 16,-4 1-12-16,-6-3 0 15,0-4-4-15,-2 0 0 0,-6-3 3 16,-5-1-5-16,1 5-6 0,-9 5 4 16,3 4 3-16,-3 8-7 0,-4 6 4 15,0 3 1-15,-4 1-4 0,7 7 1 16,5-1-1-16,5 0-12 0,10 2 2 15,2-1-2-15,0 0-5 16,0-2 10-16,0-2-2 0,0 2-8 16,0-4 6-16,2 2-12 0,0-3-29 15,4 1-8-15,-4-2-32 0,2 1-45 16,-4 0 29-16,2-1-46 0,2 2-92 16,-4-1-79-16,3 1-70 0</inkml:trace>
  <inkml:trace contextRef="#ctx0" brushRef="#br0" timeOffset="34383.8">12688 6288 792 0,'0'0'0'0,"0"0"321"0,0 0-202 16,0 0-1-16,0 0-26 15,0 0-28-15,0 0-10 0,0 0 3 16,-6-3-15-16,6 3-11 0,0 0-1 15,0 0-4-15,4 0 1 0,4 0 13 16,-4 0 4-16,5 0-8 0,1 0-8 16,2 0-9-16,3 0 0 15,3 0 3-15,3-3-7 0,2 2 3 16,0 0-3-16,-1 1-12 0,5 0 5 16,-2 0-1-16,2 0-7 0,-2-1 0 15,2 1 0-15,1 0 0 0,-3 0 0 16,0 0 0-16,2 0 0 0,-2 1 0 15,2 0 0-15,2 0 0 16,-5 2 0-16,1 2 0 0,-2-2 0 16,0 4 0-16,-1 1 0 0,1-1 0 15,-2-1 0-15,-3 0 0 0,-3-1 0 16,1-3 0-16,1 0 0 0,-1-2 0 16,1 0 0-16,-3 0 0 15,-1 0 0-15,-5-1 0 0,-4 1 0 16,-2 0 0-16,0 0 0 0,-2 0 0 15,0 0-100-15,0 3-30 0,-6 1-173 16,-6-4-592-16</inkml:trace>
  <inkml:trace contextRef="#ctx0" brushRef="#br0" timeOffset="35400.37">15078 6292 607 0,'0'0'0'0,"0"0"289"0,0 0-178 15,0 0-11-15,0 0 10 0,0 0-37 16,0 0-6-16,0 0 5 15,0 0-19-15,12-18 7 0,-8 17 2 16,-2 1-19-16,4 0 0 0,5 0-6 16,-5 0-5-16,8 0 4 0,-5 0 3 15,7-1-7-15,1-1-1 0,1-1-12 16,3 2 0-16,4-1-1 0,-2 2-12 16,1-1 4-16,3 1 0 15,0 0-6-15,0 0 1 0,4 0 3 16,0-1-9-16,0 1 2 0,4 0 6 15,-6 0-10-15,2-2 5 0,0 1 2 16,-2-1-6-16,-4 1 3 0,0 0 5 16,-3 1-10-16,-1 0 5 15,0 0 3-15,1 1-8 0,1 2 6 16,-2 0 1-16,2-2-6 0,1 0 2 16,3 1 1-16,0-1 0 0,2 0-1 15,0-1 2-15,-6 0-2 0,4-1-3 16,-5 1 4-16,1 0-10 15,-2 0 9-15,2 0 2 0,-3-1-2 16,3-1-4-16,0 2 7 0,-7 0-4 16,1 0 0-16,-3 2 3 0,1-1-2 15,1 0 1-15,-3 2 4 0,1-2-8 16,-8 0 2-16,-4 3 2 0,0-1 0 16,1-2 2-16,-1 0 5 15,0-1-9-15,-2 0 4 0,0 0 5 16,0 0-8-16,0 0 2 0,0-1 6 15,0-2-8-15,0-1-13 0,0 1-21 16,0-1-79-16,-4 1-86 0,1-2-144 16,1-1-651-16</inkml:trace>
  <inkml:trace contextRef="#ctx0" brushRef="#br0" timeOffset="36355.58">12754 7059 576 0,'0'0'0'0,"0"0"292"16,0 0-162-16,0 0-37 0,0 0 7 16,0 0-15-16,0 0-32 0,0 0 5 15,0 0 0-15,-37 36-18 16,25-19 12-16,1 5-9 0,-3 1-1 16,-1 4-5-16,5 3-4 0,-2 5-3 15,3 0-5-15,5 1-8 0,2 0 7 16,2-1-8-16,6-4 0 0,3 0-6 15,5-4 3-15,0-2-5 16,1-2 1-16,4-6 2 0,-3-2-8 16,3-7 0-16,-7-2 3 0,0-1-7 15,-3-3 2-15,1-2 3 0,-4 0-5 16,0 0 1-16,-1-2 0 0,3-2-48 16,-2-2-9-16,0 0-31 15,3-4-82-15,-5 3 3 0,4 2-51 16,-2-3-168-16,2 0-49 0</inkml:trace>
  <inkml:trace contextRef="#ctx0" brushRef="#br0" timeOffset="36898.8">13161 7288 753 0,'0'0'0'0,"0"0"360"16,0 0-252-16,0 0-11 15,0 0-18-15,-12-64-19 0,10 59-7 16,-8 1-10-16,-1 4 1 0,1 0-10 16,-5 7-10-16,-1 5 6 0,-1 4 2 15,-1 5 0-15,1 3-6 0,1 2-8 16,-1 3-1-16,7-4 1 0,6 0 4 16,4-3-4-16,2-4 0 15,6 0-13-15,9-2-2 0,3-5 3 16,3-4-8-16,0-6 2 0,4-1 0 15,-3-4 5-15,5-6-5 0,-6-2 0 16,-2-3 2-16,-5-1-1 0,-5-2-2 16,-3 2-7-16,-6-1 1 15,0 0 8-15,-2-1-2 0,-2-1-8 16,0 1 10-16,0 1-2 0,-4 4-5 16,1 8 8-16,3 1-4 0,-2 4 3 15,4 0 4-15,0 0-7 0,0 0 0 16,0 5 0-16,4 4-6 15,1 3 7-15,5 3 2 0,-6 2-2 16,6-2-1-16,1 3 3 0,1-1 0 16,3 1 2-16,-1-3 4 0,-4-1-5 15,3-3 1-15,-3 1 6 0,0-2-8 16,-5-3 1-16,3-2 3 0,-6-2-10 16,2 0 6-16,2-2 2 15,-4-1-6-15,0 0-5 0,-2-1-15 16,0-4-38-16,0 4-16 0,0-2-46 15,2 0-58-15,-2-4-75 0,5 0-149 16</inkml:trace>
  <inkml:trace contextRef="#ctx0" brushRef="#br0" timeOffset="37196.86">13521 7347 698 0,'0'0'172'0,"0"0"-17"15,0 0-74-15,0 0-2 0,0 0-18 16,0 0-19-16,0 0 12 0,0 0 11 16,0 49-14-16,0-29-2 15,0 3 2-15,0 1 9 0,2 5-10 16,0-4-15-16,4 0-6 0,-4-4-8 15,1-3-10-15,3-2-4 0,2-5 3 16,-8-5-9-16,4 0 2 0,-4-4 1 16,0-2-5-16,0 0-2 15,0-4-19-15,0-2-26 0,2-7-41 16,0-1-42-16,4 1-79 0,-1-1-37 16,-1 1-129-16</inkml:trace>
  <inkml:trace contextRef="#ctx0" brushRef="#br0" timeOffset="37462.24">13759 7347 1020 0,'0'0'178'0,"0"0"-24"16,0 0-71-16,0 0 7 15,0 0 5-15,0 0-49 0,80-10-16 16,-49 8-11-16,-2-1-11 0,6-1-2 15,-8 0-5-15,-2 1-2 0,-4 2 1 16,-15 1 0-16,0 0-128 0,-6 0 46 16,0 0-11-16,-8 0 8 15,0 2 0-15,-5-2-51 0,3 0 40 16,-2-4-46-16,12 4-127 0,-17-23-40 16</inkml:trace>
  <inkml:trace contextRef="#ctx0" brushRef="#br0" timeOffset="37633">13934 7212 745 0,'0'0'0'16,"0"0"346"-16,0 0-236 0,0 0 19 15,0 0-36-15,-12 58-33 0,12-33-10 16,0 0-3-16,0 5-1 0,0 0-13 16,-2 1-14-16,2-3-9 15,0-2-9-15,4-4 0 0,0-5 0 16,2-4-2-16,-1-2-91 0,-5-6 12 15,2 1-48-15,2-5-50 0,-4-1-76 16,4-6-291-16</inkml:trace>
  <inkml:trace contextRef="#ctx0" brushRef="#br0" timeOffset="38918.07">14488 7227 1088 0,'0'0'0'0,"0"0"286"16,0 0-211-16,0 0 12 0,-59-35-8 16,44 33-55-16,3 2-12 0,-3 4-7 15,-3 8-4-15,-1 6 3 16,0 3-4-16,1 6 0 0,3 4 0 15,-1 1 10-15,7 1 2 0,1 1 12 16,4-5 1-16,4-4-4 0,6-7-3 16,5-3-6-16,3-6 0 0,5-2 1 15,1-6-4-15,5-1-1 16,0-7 3-16,0-4-8 0,-2-3-2 16,-3-4 4-16,-3 1-4 0,-1-2-2 15,-10-3 2-15,7-1-2 0,-9 0-5 16,-2-1 1-16,-2-2-7 15,0 1-1-15,0 0 1 0,2 3 3 16,-2 11 6-16,0 7 6 0,0 4-1 16,0 4-1-16,-4 4 4 0,4 7-1 15,-8 3 3-15,8 5 8 0,0 8-5 16,4-6-5-16,6 4 0 0,3-5-4 16,-5-1 0-16,2-2 2 15,3-3-3-15,-7-2 0 0,4-6 0 16,-8-2-1-16,-2-6-30 0,2-2 1 15,-2 0-51-15,0 0-39 0,2-4-11 16,5-3-135-16,-5-2-101 0,4-1-180 16</inkml:trace>
  <inkml:trace contextRef="#ctx0" brushRef="#br0" timeOffset="39321.98">14722 7319 1135 0,'0'0'0'0,"0"0"370"16,0 0-263-16,0 0-37 0,0 0-11 16,64-11-32-16,-45 17-17 0,-3 1-8 15,-1 3-1-15,-1-2 2 0,1 3-5 16,-13 0-7-16,-2 1 6 0,-2 3 0 16,-13 0 3-16,1 2 0 15,-5-3 3-15,-4-1-3 0,3-2 4 16,1 0-3-16,7-5 1 0,3-1 9 15,7-3-1-15,2-1-6 0,0-1 0 16,0 0-7-16,5 0-2 0,7 0 10 16,-4-3-5-16,3 1 0 15,1 1 0-15,2-1 0 0,-3 2-1 16,3 2 2-16,-3 2-2 0,3 4 1 16,-4-1 0-16,3 2 1 0,-7 0-1 15,-2 1 0-15,-4 0 2 0,-4 1-2 16,-4-3 8-16,-7 4-2 0,-1-1 1 15,-1-1-2-15,-4 0-3 16,-1-2-2-16,3 0 0 0,1-3 1 16,9 1-5-16,1-5-17 0,2-1-33 15,2 0-3-15,4-6-29 0,0-1-47 16,4-2-21-16,4-3-35 0,2 3-148 16,1-7-70-16</inkml:trace>
  <inkml:trace contextRef="#ctx0" brushRef="#br0" timeOffset="39734.87">15055 7271 955 0,'0'0'167'15,"0"0"22"-15,0 0-80 0,0 0-45 16,0 0-3-16,0 0-32 0,0 0-1 15,0 0 32-15,18 43-16 0,-18-14 1 16,3 6 1-16,-3 0-16 0,0-1-4 16,0 0-4-16,0-5-10 0,0-4-5 15,0-1-7-15,4-7 0 16,-2-4 2-16,0-6-3 0,-2-4-25 16,0-3-20-16,0 0-44 0,4-7-34 15,-2-8-31-15,2-3-146 0,-4 0-157 16</inkml:trace>
  <inkml:trace contextRef="#ctx0" brushRef="#br0" timeOffset="40145.78">15282 7065 901 0,'0'0'101'0,"0"0"31"16,0 0-20-16,0 0-21 0,0 0-5 16,60 42-28-16,-43-24-11 15,-7 4-9-15,2 1 5 0,-1 1 12 16,-3 3-7-16,0 2-2 0,-4 3-12 16,-1 1 7-16,-3 2-25 0,0 0-3 15,-5 1 7-15,-7-4 2 0,0 0-1 16,-7 0 3-16,0-4 1 0,1-4-6 15,1-4-2-15,3-4-8 16,5-4-8-16,1-1 1 0,6-6-2 16,0-3 0-16,2-2-6 0,0 0 2 15,0 0-2-15,0 0 4 0,0 0-3 16,0 0 3-16,0 0-3 0,2 0-2 16,0-2-2-16,0 2-4 0,0-2-17 15,2 1-14-15,-1-1-29 16,-1-3-62-16,0 3-41 0,-2-2-43 15,2 1-239-15,0 0-288 0</inkml:trace>
  <inkml:trace contextRef="#ctx0" brushRef="#br0" timeOffset="41171.04">14371 6332 497 0,'0'0'139'0,"0"0"52"0,0 0-53 15,0 0-29-15,0 0 15 0,0 0-38 16,0 0-19-16,0 0 5 0,0 0-26 15,-11 6 5-15,5-1 14 16,-2 3-20-16,-3 3-8 0,-1 1-3 16,-4 5-7-16,1 1 0 0,1 0 3 15,-3 1-6-15,3-2-2 0,1-4-1 16,7-2-7-16,0-3 0 0,2-1-2 16,2-5-5-16,2-2-2 0,0 0-2 15,0 0-5-15,0 0 4 16,4 0-3-16,0 0 2 0,4 0 6 15,-4 0-1-15,5 0-3 0,3 0 1 16,-2 2-3-16,5-1 0 0,3 3 1 16,-3-3-2-16,5 2 0 15,1 0 0-15,2 0 0 0,0-2 1 16,-1-1-2-16,1 0-2 0,-6 0 0 16,1 0 3-16,-7 0 0 0,1 0-6 15,-10 0 5-15,2 0 0 0,-4-1-1 16,0-2 3-16,0 1 1 15,0-1 0-15,-2-3 1 0,0-1-2 16,0-1-2-16,0-3 2 0,-6-1 0 16,1 1-1-16,1-6 0 0,-4-1-1 15,0 1-1-15,-1 0 4 0,3 5-3 16,2 3 0-16,2 2 2 0,0 2 1 16,1 1-3-16,-1 1 2 15,2 1-2-15,2 1 2 0,-2 1 1 16,2 0-2-16,0 0 0 0,0 0-2 15,0 0 0-15,0 0-5 0,2 3-35 16,0-1-27-16,0 3-38 0,3 3-91 16,1-1-161-16,-4 0-354 0</inkml:trace>
  <inkml:trace contextRef="#ctx0" brushRef="#br0" timeOffset="42353.14">17281 6339 861 0,'0'0'187'0,"0"0"-17"0,0 0 4 16,0 0-67-16,0 0-35 0,-18-6-7 15,5 6-23-15,3 5-9 0,-7 2-13 16,3 5-15-16,-3 2-1 0,-1 3-3 16,-1 2 0-16,2-1 0 15,5-3 0-15,2-3-2 0,4-4 2 16,6-4 1-16,0 0-2 0,0-1 0 15,0-2 4-15,2 1-4 0,8-1 0 16,-4-1 36-16,4-1-18 0,5-3-4 16,-5 1-6-16,7-2-2 15,4 2-3-15,-3 3 1 0,3-2-3 16,-1 1 1-16,-1 1 0 0,0-3-3 16,1 3 2-16,1-2-1 0,-2 1 0 15,-1 0 2-15,-7-1-1 0,3 0-1 16,-6 0 0-16,1 0 2 0,-5 0-2 15,-4 2 0-15,0-3 5 16,0 0 3-16,0-3 8 0,0 0-4 16,-2-1-8-16,-3-4 0 0,-3 3 0 15,0-3-4-15,2-1 0 0,-3 2 2 16,3-2-3-16,-2 3 1 0,-2 0 0 16,3 2 2-16,3 2-2 0,-4 2 0 15,6 0 0-15,0 0 2 0,0 2-1 16,2 1-2-16,0 0 2 15,0 0-2-15,0 0 2 0,0 0-1 16,0 0 0-16,0 0 0 0,-2 0 2 16,2 0-1-16,0 0-2 15,-2 0 1 1,0-1 0-16,2 1 0 0,0-1 0 0,0 1 0 0,0 0 0 16,0 0-1-16,0 0 1 0,0 0 0 15,0 0-2-15,0 0 2 0,0 0 0 16,0 0-2-16,0 0 3 0,0 0-2 15,0 0-2-15,0 0 3 16,0 0 0-16,0 0-1 0,0 0 1 16,0 0 0-16,0 0 0 0,0 0 0 15,0 0 0-15,0 0 0 0,0 0 0 16,0 0 0-16,0 0-4 0,0 0-24 16,-2 1-23-16,0 3-19 0,-3 3-66 15,5-7-39-15,-6 15-95 16,2-7-339-16</inkml:trace>
  <inkml:trace contextRef="#ctx0" brushRef="#br0" timeOffset="42824.63">15723 7337 1019 0,'0'0'0'0,"0"0"373"15,0 0-279-15,0 0 28 0,0 0-28 16,59-1-42-16,-28-3-30 15,-4 1-14-15,-4 2-5 0,0 0 0 16,-5-2-6-16,-7 3-31 0,-1-3-15 16,-4 3-11-16,-4 0-16 0,-2 0-9 15,0 0 6-15,-4 0 1 0,0 0-32 16,-6-2-55-16,-1-3-33 0,1-3-66 16,10 8 6-16</inkml:trace>
  <inkml:trace contextRef="#ctx0" brushRef="#br0" timeOffset="43026.96">15824 7225 680 0,'0'0'0'0,"0"0"351"0,0 0-243 16,0 0 8-16,2 61-41 15,-2-38-15-15,0 3 0 0,2 3-21 16,-2-1-2-16,0 1-3 0,0-5-16 16,0 0-10-16,6-6-3 0,-4-5-7 15,2-3-7-15,-4-5-25 0,4-2-20 16,3-3-20-16,-1-1-56 0,0-6-46 15,0-4-97-15,-6 11-184 16</inkml:trace>
  <inkml:trace contextRef="#ctx0" brushRef="#br0" timeOffset="43279.61">16295 7210 911 0,'0'0'133'0,"0"0"23"16,0 0-45-16,0 0-16 15,-60 32-12-15,52-16-12 0,-5 5-38 16,9 1-6-16,0 5 10 0,4 1-14 16,0 2-2-16,4 0 6 0,7-4-18 15,-5-4-5-15,4-1 1 0,5-4-7 16,-1-4 3-16,-3-1-2 15,-1-4-24-15,-2-3-9 0,-2-4-31 16,3-1-25-16,-3-3-10 0,0-7-91 16,6-2-47-16,-12 12-150 0</inkml:trace>
  <inkml:trace contextRef="#ctx0" brushRef="#br0" timeOffset="43790.68">16543 7137 1047 0,'0'0'0'0,"0"0"252"15,0 0-200-15,0 0-1 0,0 0-7 16,0 62-9-16,0-33 1 0,2 4-10 16,0 2-1-16,0-2 19 0,3 1-17 15,-5-1-2-15,4-5-4 0,-2-5-17 16,0-2-1-16,-2-8 1 15,0-2-4-15,0-5 0 0,0-4 6 16,0-2-7-16,2 0 2 0,0-3 6 16,-2-7-4-16,2-6-4 0,0-3-4 15,0-2-8-15,6 0 0 0,-1 2 2 16,-3 1 0-16,8 5 4 0,-4 2 6 16,7-1-3-16,-5 6 0 0,7-1 4 15,-5 2 0-15,3 3-4 16,3 0 5-16,-5 2-1 0,1 0 0 15,3 6 0-15,-7 1 2 0,0 1 4 16,-1 1 8-16,-9 1-5 0,0 2 6 16,-3-1 10-16,-9 3-1 15,0 1-2-15,-7 0 3 0,-2 2-16 16,-1-2-5-16,1-4 2 0,2 1-5 16,5-6 0-16,-1-3 1 0,7-2-2 15,4 0 0-15,-2-1-14 0,6 0-6 16,0-3-23-16,0-2-51 15,0 0-20-15,10 2 2 0,-4 0-89 16,-6 3-43-16,23-9-170 0</inkml:trace>
  <inkml:trace contextRef="#ctx0" brushRef="#br0" timeOffset="44057.12">16946 7357 796 0,'0'0'0'0,"0"0"289"0,0 0-201 16,0 0 7-16,0 0 8 0,0 0-51 16,0 0-3-16,0 0 38 0,11 29-3 15,-5-7-15-15,-4 4 8 0,-2 2-27 16,0 2-16-16,0-1-2 15,0-1-18-15,0-2-4 0,0-4-3 16,0-5-4-16,2-4-3 0,-2-8 0 16,0-3 3-16,2-2-3 0,0-2-49 15,2-6-20-15,2-3-59 0,5-3-147 16,-7-4-181-16</inkml:trace>
  <inkml:trace contextRef="#ctx0" brushRef="#br0" timeOffset="44635.51">17178 7214 791 0,'0'0'0'16,"0"0"411"-16,0 0-251 0,0 0-26 15,0 0-15-15,0 0-29 0,0 0-31 16,87 14-24-16,-58-13-16 0,6-1-8 16,-2 0-9-16,-2 0-3 15,-13 0-15-15,-3 0-25 0,-11-1-19 16,-2 2-52-16,-2 2 6 0,-4 1-19 15,-2-1-40-15,-11 0-25 0,7-3-81 16,-7 0-6-16</inkml:trace>
  <inkml:trace contextRef="#ctx0" brushRef="#br0" timeOffset="44855.23">17327 7113 814 0,'0'0'0'0,"0"0"412"0,0 0-296 16,0 0-33-16,0 0-10 0,0 0 13 15,0 70-34-15,2-38-6 16,-4 1-19-16,2 0-16 0,2 0 0 16,0-1-8-16,2-4-3 0,2 0 0 15,4-8-49-15,-3 0-23 0,-3-6-30 16,4-6-3-16,-4-3-36 0,0-5-92 16,2-6-48-16,5-5-5 15</inkml:trace>
  <inkml:trace contextRef="#ctx0" brushRef="#br0" timeOffset="45279.64">17630 7018 1007 0,'0'0'0'16,"0"0"241"-16,0 0-106 0,0 84-45 15,0-47-12-15,-2 5 4 0,0 1-35 16,0-1-13-16,4 2 0 15,-2-4-20-15,4-1-8 0,1-4 0 16,3-3-5-16,-6-6-2 0,2-5 2 16,-4-7 2-16,0-4-3 0,0-5 0 15,0-4 4-15,0-1-3 0,0-4 5 16,0-5-7-16,-2-9-8 16,0-4 1-16,2-5-8 0,0-5-7 15,0 2-1-15,4-3 4 0,0 7 9 16,11 2 3-16,-7 5 0 0,6 7 5 15,-3 3 4-15,3 6-1 0,-6 3 0 16,7 0 18-16,-7 3-9 0,9 8-1 16,-7 0 5-16,5 6-4 15,-7 1 5-15,2 0 8 0,-4 4-3 16,-6-2-4-16,0-1 7 0,-8 2-5 16,-4 0-2-16,1 1 5 0,-5-3-7 15,-5-1-7-15,3-5 2 0,5 0-7 16,-1-6-2-16,5-5-25 15,1-2-20-15,4-6-28 0,2-1-59 16,2-5-27-16,0 1-48 0,12-1-93 16,1 2-75-16,3-1 106 0</inkml:trace>
  <inkml:trace contextRef="#ctx0" brushRef="#br0" timeOffset="45696.34">17943 7340 1103 0,'0'0'0'15,"0"0"327"-15,0 0-219 0,0 0-18 16,60-25-13-16,-42 25-14 0,5 6-32 16,-2 4-14-16,-3-3-1 0,-1 4-7 15,-11 0-6-15,-6 2 4 0,-4 4-2 16,-9 1-2-16,-3 0 5 15,-7 1-2-15,0-3-3 0,1 0 3 16,3-5-2-16,2-4-5 0,11-3 2 16,4-3 2-16,2-1-3 0,0 0-3 15,4-1-3-15,5-5-7 0,5 1 1 16,-4-2-8-16,7 1 1 0,-1 3 9 16,1 1 6-16,-5 2-3 15,3 0 8-15,-7 4-2 0,5 1-1 16,-7 4 4-16,-2 1 0 0,-4 3-4 15,0 4 4-15,-17 0 2 0,7 1-2 16,-9 0 6-16,-1 0-3 0,1-3-5 16,7-4 0-16,-5-2 0 15,9-4-32-15,0-2-62 0,4-3-29 16,4-3-23-16,0-5-123 0,2-7-104 16,10 2-123-16</inkml:trace>
  <inkml:trace contextRef="#ctx0" brushRef="#br0" timeOffset="45988.37">18249 7290 870 0,'0'0'0'15,"0"0"415"-15,0 0-295 0,0 0-56 16,0 0 9-16,0 0 14 0,0 0-33 15,0 0 0-15,18 78-9 0,-18-49-5 16,2 1-3-16,4 3-12 0,-4-1-11 16,1-1-6-16,1-5-3 0,-2-1-5 15,0-6 0-15,-2-4 0 16,0-7-26-16,0-3-11 0,0-3-17 16,0-2-43-16,0-3-63 0,0-9-43 15,0-3-86-15,0-9-276 0</inkml:trace>
  <inkml:trace contextRef="#ctx0" brushRef="#br0" timeOffset="46245.96">18474 6987 1304 0,'0'0'0'0,"0"0"210"15,0 0-131-15,0 0-3 0,62 22-27 16,-48-2-20-16,-1 5-20 0,1 8-4 16,-3 5 7-16,1 3 7 15,-8 2 12-15,-4 2-4 0,-6-2-15 16,-9 3 5-16,-3-3-2 0,1-1-2 16,1-5-4-16,-3-4-2 0,3-6-6 15,9-7-2-15,-3-8-28 0,2-8-37 16,8-4-67-16,6-3-113 15,-6 3-116-15,52-33-121 0</inkml:trace>
  <inkml:trace contextRef="#ctx0" brushRef="#br0" timeOffset="46546.68">18819 7214 1428 0,'0'0'0'0,"0"0"293"15,0 0-256-15,0 0 19 0,0 0 14 16,62 7-49-16,-25-3-18 0,0-1-6 16,-1-1-48-16,-7 2-54 0,-7 1-141 15,-9 1-90-15,-13 1-298 0</inkml:trace>
  <inkml:trace contextRef="#ctx0" brushRef="#br0" timeOffset="46715.72">18811 7434 1312 0,'0'0'0'0,"0"0"408"16,0 0-302-16,0 0-44 0,68 4-30 16,-31-7-15-16,5-3-12 0,-3-2-5 15,2 3 0-15,5-1-78 16,-5 0-100-16,-2 4-212 0,-10-5-368 16</inkml:trace>
  <inkml:trace contextRef="#ctx0" brushRef="#br0" timeOffset="47185.64">19396 7228 849 0,'0'0'0'0,"0"0"310"16,0 0-197-16,14-64-18 0,-8 53-29 15,7-1-25-15,-3 7-19 0,-4 1 2 16,5 4 18-16,-3 0-4 0,4 8-9 16,-1 5 5-16,5 1-9 0,-1 3-5 15,-1 5 1-15,1-1-6 16,-5 1-12-16,-2 3 1 0,-6-2-1 16,-2 0-3-16,-10 0 0 0,0-1 1 15,-5-2-8-15,-8-1 3 0,3-2 2 16,-3-3 1-16,2-3 2 15,3-1 1-15,-1-4-3 0,-1 0 2 16,3-4 3-16,0-1 1 0,11 0 10 16,0 1 6-16,-4-2 7 0,8 0 8 15,2 0-3-15,0-2-8 0,0 1-2 16,0-1-9-16,6-2-6 0,6 2 1 16,5 0 0-16,3 1-7 15,3 1 0-15,0-2 7 0,6 2-8 16,-2 3 3-16,-2 0 1 0,6 2-7 15,-5 0 3-15,1-2 1 0,0 0-4 16,-4 2-29-16,-4-3-4 0,-3 1-38 16,-6-3-76-16,3-1-52 15,-5 1-36-15,0-10-193 0,1-4-103 16</inkml:trace>
  <inkml:trace contextRef="#ctx0" brushRef="#br0" timeOffset="47552">19848 7228 901 0,'0'0'177'16,"0"0"-16"-16,0 0-72 0,0 0-18 15,0 0 10-15,0 0-9 0,0 0 2 16,-41 69-14-16,39-47-3 0,2 1 9 16,0 0-20-16,0-2-19 15,0 1-4-15,10-2-4 0,-1 1-8 16,5-5 3-16,1 0 1 0,5-5-8 15,1 2 0-15,2-5 0 0,-1 0-3 16,3-4 0-16,2-4 0 0,2-2-4 16,-6-11 0-16,0-5 6 15,-7 0-6-15,-1-4 0 0,-7-2 19 16,-8 0-16-16,-4-2 1 0,-7-3 0 16,-7-6-5-16,-7 3-2 0,-4 2-3 15,-4 5-3-15,0 9 7 0,-4 9 3 16,-5 5-2-16,9 2-8 0,4 8 8 15,11 3-18-15,3 3-7 16,5 1-1-16,2 0-23 0,-1-2-22 16,7-3-15-16,0-1-42 0,2 1-21 15,0-3-28-15,4-1-100 0,-4-6-310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17T02:23:49.93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2814 8042 362 0,'0'0'0'0,"0"0"203"0,0 0-100 16,0 0-6-16,0 0 35 15,0 0-39-15,0 0-5 0,0 0-10 16,0 0-25-16,21-36-8 0,-15 40 13 16,4 8 20-16,3-2-23 0,1 2-16 15,5 0-3-15,4-5-7 0,-1-2-2 16,3-5 2-16,6-6-11 0,4-9 0 16,-2-3 14-16,2-4-3 15,-4 0-9-15,-2-1-4 0,-6 1-9 16,0 9-7-16,-5 2 0 0,-3 9 7 15,-3 2-8-15,5 8 2 0,-1 6 16 16,3 2-5-16,2 0 4 16,3-1-8-16,-1-3-4 0,6-3 7 15,4-5-6-15,0-4-1 0,7-1 5 16,-7-7-4-16,4-3-8 0,-10 0 6 16,-5-3 4-16,-1 2-10 0,0-1 6 15,-9 3 0-15,3 2-4 0,-1 4 1 16,-1 3 0-16,-1 1 0 15,0 2-3-15,7 3 4 0,2 2 0 16,8 0 19-16,4-5 14 0,2-1-23 16,4-1 4-16,0 0-1 0,-4-4-14 15,1-2 0-15,-5-1 11 0,-7 2-12 16,-3 1 2-16,-2 2 0 16,-3 2-8-16,-1 6 12 0,-3 9-8 15,5 0-3-15,-5 2 12 0,3-1-4 16,5-3-3-16,5-2 2 0,8-9 2 15,4-2-3-15,9-2 0 0,5-11 8 16,5-3-8-16,0-3 0 0,-2-1 6 16,-11 0-7-16,-4 4 1 15,-3 4-2-15,-9 5-6 0,1 7 12 16,-5 0-7-16,2 5-3 0,-2 7 10 16,-1 0-2-16,5-3 1 0,0 0 5 15,6-5-5-15,4-4-3 0,7-1 0 16,-3-6 9-16,3-2-11 15,-3-4-86-15,2 0-82 0,-3-2-283 16</inkml:trace>
  <inkml:trace contextRef="#ctx0" brushRef="#br0" timeOffset="1019.98">16310 7967 886 0,'0'0'0'0,"0"0"221"0,0 0-90 15,0 0-42-15,0 0 7 0,66 1 0 16,-54 6-11-16,5 3-10 0,-1-4-23 16,3 0-9-16,-1-3-14 15,9-3-3-15,4-1 1 0,-4-8-11 16,6-2-8-16,-2-4 4 0,0 1-6 15,-4 0-8-15,0 0 4 0,-2 6 7 16,-2 3-10-16,-3 2 2 0,-5 3 17 16,3 2-10-16,1 4 8 15,-1 0 1-15,-1 5-8 0,0-4 7 16,1 1-4-16,5-2-5 0,-2-1 6 16,3-1-6-16,-1-2-8 0,2-2 2 15,2 0 9-15,-2-1-13 0,4-6 6 16,-5-1 0-16,-1-1-4 15,2 2 2-15,-2-5 0 0,-1 3-4 16,3-1 6-16,0 1 0 0,2 2-3 16,4 2-3-16,-2 5 6 0,0 0-6 15,2 1 6-15,-4 5-3 0,2 3 0 16,-3-3 0-16,1 1 0 16,0-1 0-16,0-3 0 0,0-3 0 15,0 0 0-15,8 0 0 0,-4-1 0 16,6-5 0-16,-4-3 0 0,4 1 0 15,-8-1 0-15,4 3 0 0,-6-1 0 16,-2 4 0-16,-6 3 0 0,-3 0 0 16,3 5 0-16,-1 1 0 15,5-3 0-15,2 1 0 0,2 3 0 16,4-3 0-16,-4 1 0 0,0-1 0 16,-5 0 0-16,3-1 0 0,2-1 0 15,2 1 0-15,-4 0 0 0,2 0 0 16,0-1 0-16,4-3 0 15,4 1 0-15,2-5 0 0,0-1 0 16,4 0 0-16,1-3 0 0,-11 2-37 16,4-3-10-16,-8 0-39 0,-4 1-90 15,-7-1-82-15,-10 1-281 0</inkml:trace>
  <inkml:trace contextRef="#ctx0" brushRef="#br0" timeOffset="6003.88">4942 8557 211 0,'0'0'0'0,"0"0"131"16,0 0-107-16,0 0-3 15,0 0-4-15,0 0-7 0,0 0-13 16,0 0 2-16,0 0-2 0,3 0-17 16,-1 0-31-16,-2-1-133 0</inkml:trace>
  <inkml:trace contextRef="#ctx0" brushRef="#br0" timeOffset="7939.95">6011 7529 166 0,'0'0'0'16,"0"0"67"-16,0 0-46 0,0 0-1 15,0 0-15-15,0 0-2 16,0 0-6-16,0 0-26 0,11 0-40 16</inkml:trace>
  <inkml:trace contextRef="#ctx0" brushRef="#br0" timeOffset="9721.1">1509 9957 668 0,'0'0'0'0,"0"0"357"0,0 0-224 16,0 0 62-16,0 0-59 0,0 0-52 15,0 0 9-15,0 0-16 0,-56 1-16 16,69-1-29-16,-3-1-12 0,6-1 7 16,5-2 4-16,6 1-3 0,0 1-17 15,6-1-13-15,-2 2 4 16,2 1 5-16,-6 0-7 0,-4 2-7 16,-5 2-15-16,-3-1-19 0,-5 3 2 15,-2-3-28-15,-4 2-58 0,-1 1 0 16,-3-2-27-16,0-1-81 15,-7 2-95-15,-3-1-205 0</inkml:trace>
  <inkml:trace contextRef="#ctx0" brushRef="#br0" timeOffset="9985.59">1488 10135 1002 0,'0'0'0'16,"0"0"334"-16,0 0-233 0,0 0-19 15,0 0-2-15,0 0-52 0,0 0-19 16,0 0 19-16,0 0 15 0,21 14-14 16,-7-10-4-16,3 1 3 15,0 0-3-15,1-3 4 0,7 2 3 16,-2-4-7-16,4 0 3 0,4-1 9 16,0 0-17-16,-5 1-7 0,-3 0-1 15,-6 0-11-15,-3 2-2 0,-3 0 2 16,-5 1-1-16,0 1-31 15,0-2-9-15,0 0-45 0,3-2-108 16,1 0-66-16,-2-3-232 0</inkml:trace>
  <inkml:trace contextRef="#ctx0" brushRef="#br0" timeOffset="10796.82">2280 10020 845 0,'-4'0'0'0,"2"0"362"0,-2 0-219 16,4 0 13-16,0 0-66 15,0 0-50-15,6 0-7 0,4 0 11 16,5 0 4-16,7 0-6 0,3-1-3 16,8 1-12-16,5 0-1 0,5 0 1 15,7 0-16-15,-1-1-3 0,5-5 8 16,0 4-13-16,-5 0-4 15,-3 2 2-15,-9-1 6 0,-8 2-11 16,-6 1 8-16,-9 1-5 0,-4 2-5 16,-1-2 7-16,-7 2-2 0,-2-4-43 15,2 1 15-15,-2-2-34 0,0 0-35 16,0 0-18-16,0 0-43 0,-4 0-177 16,-11 0-228-16</inkml:trace>
  <inkml:trace contextRef="#ctx0" brushRef="#br0" timeOffset="11314.1">2495 10329 1044 0,'0'0'0'0,"0"0"284"0,0 0-194 16,0 0 6-16,0 0-38 15,0 0-31-15,0 0-13 0,0 0 3 16,0 0 7-16,-12-65-12 0,20 57 0 16,4 3 10-16,-1 0-10 0,3 2 2 15,5 1 8-15,-3 2-10 0,5 0 0 16,4 4 5-16,-3 0-10 0,-3-2-6 16,-2 5 6-16,-3-2-7 15,-6 2 0-15,-4 0 6 0,-1 5-7 16,-3-4 0-16,-3 5 2 0,-5 0 17 15,-4-4-14-15,-3 9 3 0,-3-1-8 16,-3 1-1-16,-2-1 4 0,3 2 1 16,-1-4-5-16,2-3 4 15,7-3 0-15,0-4-5 0,3 0 6 16,5-1-1-16,-2-4-5 0,6 1 6 16,0 1-2-16,0-2-6 0,0 0 10 15,8 0-4-15,-4 0-1 0,13 0 24 16,-5 0-12-16,9 1 8 0,2-1 8 15,4 1-11-15,-3 1-4 16,-1 0 1-16,0 3-11 0,-7-3-3 16,-7 1 0-16,-1-1 4 0,-6-2-4 15,2 0 0-15,-2 0 0 0,-2 0-13 16,0-1-6-16,0-3-26 0,-2-3-31 16,-2-2-22-16,0-2-76 0,2 0-98 15,-4-6-145-15</inkml:trace>
  <inkml:trace contextRef="#ctx0" brushRef="#br0" timeOffset="11893.41">2297 9457 1041 0,'0'0'0'15,"0"0"268"-15,0 0-235 0,0 0 74 16,0 0-23-16,0 0-24 0,68 26-25 16,-52-16-17-16,-3 3-16 15,-3 0-1-15,-4 3 10 0,-6 2-4 16,2 0 6-16,-10 0 13 0,-4 1-11 15,-1-2 0-15,-1 0 7 0,-5-6-12 16,5-3 2-16,1-2 4 0,3-5-11 16,4-1-1-16,4 0 7 15,2-1-13-15,0-4-3 0,8-1 5 16,2-1 0-16,3 1-8 0,1 2 13 16,1 0-7-16,1 1 2 0,5 3 0 15,-3 0 5-15,-1 0-5 0,0 8 0 16,-1 1 6-16,-6 2-6 15,-3 5 0-15,-5 1 10 0,-2 2-10 16,0 3 19-16,-4 1-15 0,-7-2 0 16,-1-2 10-16,-7-2-8 0,3-2 3 15,-5-7 2-15,0 2-8 0,5-8-3 16,-5-2 0-16,5 0 7 16,3-6-8-16,5-1 2 0,0 2-2 15,6-2-17-15,2 1 0 0,0 2-21 16,2-3-37-16,8 0 25 0,0 0-20 15,3-3-35-15,7 2 4 0,-1-2-31 16,2 3-91-16,-1-2-74 0,1 0-121 16</inkml:trace>
  <inkml:trace contextRef="#ctx0" brushRef="#br0" timeOffset="12237.11">2658 9436 630 0,'0'0'0'0,"0"0"309"15,0 0-221-15,0 0-5 0,0 0 21 16,0 0-39-16,0 0-14 0,0 0 6 16,0 0-8-16,15-30-10 15,-15 32 1-15,0 3-11 0,0 3-17 16,0 3 22-16,0 4-3 0,-2 4-15 15,2 4 5-15,0 5 0 0,0 1-13 16,0 1 8-16,0 3 2 0,0 1-10 16,2 1 1-16,2-2 1 15,0-2-12-15,0-3 4 0,2-6 4 16,-4-3-2-16,1-5 5 0,-3-4 12 16,0 1-11-16,0-7-1 0,0-1 5 15,0 0-12-15,0-3-1 0,0 0 6 16,0 0-14-16,0-3-55 15,2-1-20-15,0-3-34 0,4 0-31 16,2 0-64-16,-2-3-158 0</inkml:trace>
  <inkml:trace contextRef="#ctx0" brushRef="#br0" timeOffset="13015.65">3384 9401 664 0,'0'0'0'0,"0"0"365"0,0 0-244 16,0 0-11-16,0 0 0 0,0 0-45 15,0 0-30-15,0 0 3 0,0 0-3 16,-15 2-14-16,11 4 2 0,0 0-2 15,-2 7 2-15,0-1 10 16,-5 4 1-16,3 2-9 0,0 4 3 16,-5 0 6-16,7 4-11 0,-4 2 0 15,-2 3 4-15,1 0-10 0,1-1 4 16,2 3 0-16,1 2-18 16,-1-2 6-16,2 5 3 0,2 1-12 15,2 0 0-15,2-1 11 0,0-2-13 16,0-1 1-16,0 1 2 0,4-1 5 15,4 1-2-15,0 0 7 0,1-4-15 16,5-1 3-16,-1-3 2 0,-1 0-1 16,2 2-2-16,1-1 4 0,-1 0 1 15,-1-2-5-15,-1-4 4 16,-8 0-1-16,5-4 0 0,-5-4 8 16,2-4-9-16,-6-1 0 0,2-5 18 15,-2-3-21-15,2 0 3 0,0-2 0 16,-2 0 0-16,4-4-54 15,-2-4 20-15,4-1-37 0,-1 1-77 16,-1 3-43-16,-4 5-99 0,0 1-441 16</inkml:trace>
  <inkml:trace contextRef="#ctx0" brushRef="#br0" timeOffset="15421.38">3965 9805 850 0,'0'0'0'0,"0"0"297"16,0 0-189-16,0 0-14 0,0 0 19 16,0 0-51-16,0 0-27 0,0 0 5 15,0 0-8-15,-15-45-9 16,5 39 4-16,0 5-4 0,-5 0-8 15,3 1 1-15,-7 5 1 0,1 5-8 16,-1 4-2-16,0 2-1 0,5 5-5 16,-3 8 3-16,7 5 4 15,-2 3-4-15,7 3 1 0,5-2 1 16,2-2-5-16,9-2-1 0,3-7 0 16,5-6 2-16,2-9-2 0,-1-5 0 15,3-4 4-15,0-3-4 0,-3-2 0 16,-1-8 14-16,-2-6-9 15,-3-2 6-15,-8-1-4 0,0-3 4 16,-4 2-1-16,-2-2-5 0,0-3-2 16,0 1 2-16,-2-3-4 0,-4 3-1 15,2 6 0-15,2 5 2 0,-2 9 0 16,4 4 3-16,-6 0 0 0,6 6-5 16,0 6 0-16,0 8 11 15,0 5-5-15,10 1 1 0,-4 2-6 16,7-4-1-16,-3 0 0 0,2 0 0 15,-3-7 1-15,1-1 2 0,-2-3-4 16,-2-4-1-16,-1-3 1 0,-3-3-11 16,-2-3-15-16,2 0-17 0,2 0-23 15,0-3-48-15,-2-2 2 16,4-1-34-16,2-2-81 0,-1-1-62 16,3-2-119-16</inkml:trace>
  <inkml:trace contextRef="#ctx0" brushRef="#br0" timeOffset="15614.1">4221 9942 1004 0,'0'0'0'0,"0"0"366"0,0 0-269 15,0 0-4-15,-10 66 6 0,10-41-47 16,0 4-31-16,2-1-8 0,6 0-3 16,-4 0-6-16,4-4-6 15,1-5 1-15,-3-2-16 0,0-6-13 16,-2-3-31-16,2-6-3 0,-3-2-18 15,-3-1-35-15,4-8-26 0,0-4-8 16,-2-6-128-16,-2-5-105 0</inkml:trace>
  <inkml:trace contextRef="#ctx0" brushRef="#br0" timeOffset="15834.06">4395 9910 1137 0,'0'0'0'15,"0"0"324"-15,0 0-235 0,0 0 15 16,66 8-33-16,-37-8-41 0,-2 1-19 16,0-1-7-16,-3 0-5 0,-3 0-18 15,0 1-9-15,-7 0-25 0,-6 0-54 16,-1 1 3-16,-7-2-73 0,0 0-31 16,-7-4 14-16,1-3-132 15,-4-4-137-15</inkml:trace>
  <inkml:trace contextRef="#ctx0" brushRef="#br0" timeOffset="15982.79">4539 9708 962 0,'0'0'0'15,"0"0"382"-15,0 0-255 0,-4 86-43 16,4-45-10-16,2 0-4 0,0 4-33 16,0-1-13-16,1-6-8 0,3-4-9 15,2-5-7-15,-4-6 0 0,2-8-39 16,1-3-30-16,3-8-55 15,-4-4-7-15,0-8-80 0,3-5-146 16,3-6-248-16</inkml:trace>
  <inkml:trace contextRef="#ctx0" brushRef="#br0" timeOffset="16394.41">5017 9725 1004 0,'0'0'0'0,"0"0"330"0,0 0-247 16,0 0 26-16,-62-10-27 0,52 23-42 16,-5 5-20-16,5 6-4 0,-3 6-5 15,7 5 10-15,2 1 7 16,2 0-10-16,2 0-5 0,6-4-3 16,0-6-7-16,11-7-1 0,-5-6 3 15,5-3-5-15,1-8 0 0,-1-2 0 16,-3-7 1-16,1-5-2 15,-5-4 2-15,1-3-2 0,-7-1-18 16,0-4 7-16,-4-1-4 0,0-3-5 16,0-1 0-16,-2 0-13 0,0 8 7 15,0 6 23-15,0 8 4 0,2 4 0 16,-2 3 23-16,-1 10-15 0,3 4 8 16,0 8 7-16,0 6-4 15,5 0 4-15,5 1-6 0,2-1-8 16,1-1 0-16,-1-2 1 0,3 0-9 15,-7-8-1-15,0 0 0 0,2-8-26 16,-7 0-26-16,1-6-41 0,0-3-57 16,-2-3-135-16,-2-7-137 15</inkml:trace>
  <inkml:trace contextRef="#ctx0" brushRef="#br0" timeOffset="16803.97">5234 9956 1223 0,'0'0'0'0,"0"0"310"0,0 0-223 15,0 0-4-15,68-13-38 0,-55 17-30 16,3 4-10-16,-10-1-6 0,-2 7 1 16,-1 2 0-16,-3 1 0 15,-11 1 1-15,3 0 12 0,-9-2-12 16,5-4 2-16,2-3 2 0,-3-4-6 15,7 0 2-15,2-5 10 0,4 0-13 16,0 0 1-16,2-1-2 0,6-4 0 16,0 1-2-16,1 1-4 15,3 0-10-15,-6 2 5 0,5 1 11 16,-3 0-3-16,0 5 5 0,5 1 2 16,-7 2-2-16,2 1-4 0,-4 4 3 15,-4 0 4-15,0 4 11 0,-8-1 3 16,-2 1-4-16,-7-2 2 15,-2 1-5-15,1 0-5 0,-1-2 2 16,3-7-1-16,1-1-3 0,5-3-1 16,2-3-2-16,4-3-33 0,1-6-15 15,3-1-38-15,3-2-41 0,3-2-68 16,4-1-65-16,-4 4-260 16</inkml:trace>
  <inkml:trace contextRef="#ctx0" brushRef="#br0" timeOffset="17191.93">5513 9911 761 0,'0'0'0'0,"0"0"386"0,0 0-257 16,0 0-19-16,0 0-25 0,0 0-33 15,0 0-28-15,0 0-4 0,2-15 5 16,0 15-12-16,0 0 0 0,2 0-6 16,-4 5 4-16,0 2 14 15,0 9 18-15,0 2-12 0,0 7-8 16,0 7 5-16,0 5-3 0,0 2-5 15,0 3 10-15,4-3-4 0,-4-3-9 16,0-5-6-16,5-4-1 16,-1-3-4-16,-4-6 5 0,4-3 9 15,-2-7-12-15,0-2 2 0,-2-5-5 16,2-1-10-16,2-3-49 0,0-6-81 16,0-4-115-16,-4-2-480 0</inkml:trace>
  <inkml:trace contextRef="#ctx0" brushRef="#br0" timeOffset="18390.09">5988 9924 704 0,'0'0'0'0,"0"0"355"15,0 0-211-15,0 0-29 16,0 0-24-16,0 0-36 0,0 0 18 16,0 0 0-16,0 0-18 0,69-4 0 15,-45 4-12-15,3 1-15 0,6-1 1 16,-4 0-13-16,2 0-9 0,-4 0-2 16,-4 3-3-16,-9-3-4 15,-3 0-19-15,-5 0-7 0,-4 1-15 16,-2-1-47-16,0 1-5 0,-4-1 22 15,-6 0-67-15,-1 0-38 0,-3-2-67 16,1-3-115-16,-5-6-198 0</inkml:trace>
  <inkml:trace contextRef="#ctx0" brushRef="#br0" timeOffset="18576">6137 9817 862 0,'0'0'0'0,"0"0"373"0,0 0-242 16,0 0-14-16,0 0-16 15,0 0-51-15,0 0-24 0,0 0 7 16,0 0 20-16,-4 54-24 0,4-21 1 16,4 3-4-16,-4 2-7 0,2-5 1 15,2-4-6-15,-1-4-9 0,3-8-2 16,2-2 2-16,-2-5-6 0,0-3 0 16,7-6-11-16,-5-1-33 15,7-9-45-15,-3-8-70 0,5-5-128 16,-1-5-507-16</inkml:trace>
  <inkml:trace contextRef="#ctx0" brushRef="#br0" timeOffset="19764.11">6735 9678 748 0,'0'0'0'0,"0"0"401"0,0 0-306 16,0 0-29-16,0 0 18 0,-4 69-37 15,4-37-12-15,0 4 7 0,0 2-7 16,0 1-10-16,2-7 4 15,-4-2-8-15,2-6-7 0,-3-7 2 16,3-1-7-16,0-5-7 0,0-6 2 16,3-1-1-16,-3-4-3 0,0 0 0 15,0-4 17-15,0-6-13 0,0-6-8 16,0-2 7-16,0 0-4 0,2-5-5 16,4 3-1-16,4 0-7 15,-2 3 10-15,7 4-6 0,-3 8 4 16,5 2 6-16,1 3 0 0,5-2-5 15,0 7 7-15,4 3-2 0,-4 2 0 16,-1 1 0-16,-3 4 19 0,-9-2-11 16,-2 5 2-16,-8-3 1 15,0 3 2-15,-10 1 12 0,-2-1-4 16,-5 1-4-16,-6-3 4 0,1 0-7 16,-5-1-6-16,-2-7-2 0,4-2-3 15,2-6-2-15,9 0 2 0,-1-7-4 16,9 2-15-16,0-4-7 15,6 0-7-15,4-3-17 0,4 5-25 16,3-1-25-16,1 2-4 0,9 6-46 16,-3-3-18-16,1 2-55 0,0-3-99 15,-1-3-121-15</inkml:trace>
  <inkml:trace contextRef="#ctx0" brushRef="#br0" timeOffset="19986.49">7103 9924 997 0,'0'0'0'16,"0"0"342"-16,0 0-257 0,0 0 15 16,0 60-1-16,0-33-52 15,0 2-17-15,4-1 0 0,-4 3-11 16,4-5-6-16,0-2-5 0,-2-5-1 16,2-5-8-16,-2-5 2 0,2-2 1 15,3-4-4-15,-5-1-19 0,0-2-18 16,2-5-36-16,-2-6-32 15,4-6 4-15,2 0-42 0,-3-2-102 16,-1-5-76-16,0-2-224 0</inkml:trace>
  <inkml:trace contextRef="#ctx0" brushRef="#br0" timeOffset="20158">7318 9875 1002 0,'0'0'0'0,"0"0"377"16,0 0-267-16,68 0-52 0,-48 1-12 15,3 0-3-15,-2-1-29 0,2 0-12 16,-9 0-3-16,1 0-34 0,-9 0-19 16,-2 0-21-16,-4 1-24 15,0-1-15-15,-4 0-29 0,-2-2-59 16,-9-6-20-16,5-3-55 0</inkml:trace>
  <inkml:trace contextRef="#ctx0" brushRef="#br0" timeOffset="20321.3">7409 9752 789 0,'0'0'0'0,"0"0"318"0,0 80-205 16,0-45-28-16,0 2-21 0,2-3-15 15,-2 0-32-15,4-6-12 0,-2-6-3 16,2-5-4-16,2-7-83 0,-2-6-36 16,0-4-55-16,-2-4-118 15,3-10-297-15</inkml:trace>
  <inkml:trace contextRef="#ctx0" brushRef="#br0" timeOffset="20735.77">7748 9586 988 0,'0'0'0'0,"0"0"260"15,-17 60-146-15,15-25 24 0,0 8-33 16,2 3-42-16,0 2-19 0,0 1-11 15,4-4-8-15,-2-3-4 16,8-6-16-16,-1-4-4 0,-3-7-2 16,2-5-8-16,-4-6 1 0,-4-8 5 15,2-3 0-15,-2-3 1 0,-2-6-1 16,0-6-15-16,0-3-11 0,-2-4 6 16,2-5-9-16,2 0-8 15,0-2-3-15,0 2 15 0,10 3 10 16,-3 3 5-16,7 6 2 0,-4-1 6 15,7 5 6-15,-1 2 0 0,5 3 0 16,4 2 12-16,2 0 10 0,-2 2 6 16,-3 6-9-16,-1-1-16 15,-9 4-2-15,1-2 0 0,-7 3 0 16,-4 0-1-16,-2 2 13 0,-4 5 4 16,-13 0 0-16,1 0-1 0,-3 4-8 15,-4 0-6-15,3-2 0 0,1-4-2 16,3-3-2-16,5-4-65 15,5-7-10-15,-2-1-31 0,6-1-61 16,2-5-46-16,0-7-129 0</inkml:trace>
  <inkml:trace contextRef="#ctx0" brushRef="#br0" timeOffset="21148.82">8093 9925 1139 0,'0'0'0'0,"0"0"273"0,0 0-218 16,0 0 5-16,0 0 4 15,64 3-39-15,-48 5-17 0,-5 0-4 16,1 6-4-16,-8-3 0 0,-4 4 0 16,-2 1 6-16,-10 1 0 0,-3 2 3 15,-1-5 7-15,-1-2 9 0,-1-6-3 16,7 0-4-16,3-5-3 15,4-1-10-15,4 0-3 0,2-8-4 16,8-1-9-16,-1-2-5 0,5-1-14 16,-4 3 4-16,5 0-2 0,-7 2 8 15,5 5 7-15,-5 0 3 0,0 2 8 16,0 5 1-16,-4 3 0 0,1 8 2 16,-5 3 23-16,2 0-6 15,-9 5 10-15,-1-2-3 0,-6 2-2 16,1 0 1-16,-3-5-12 0,1-1-7 15,3-6-1-15,2-5-4 0,3-2 0 16,5-5-83-16,2-2-5 0,0-6-31 16,7-4-74-16,-3-3-42 15,8-2-144-15</inkml:trace>
  <inkml:trace contextRef="#ctx0" brushRef="#br0" timeOffset="21414.74">8337 9925 981 0,'0'0'0'15,"0"0"361"-15,0 0-268 0,0 0 4 16,0 0-16-16,0 0-30 0,0 0 4 16,12 79-11-16,-12-52-9 15,0 2-4-15,0-3-10 0,0 0-11 16,4-3-1-16,0-3-4 0,1-4-5 15,-1-5 0-15,-2-4-8 0,2-5-10 16,2-2-25-16,-4 0-17 0,4-5-31 16,-4-6-36-16,5-2-2 15,1-2-60-15,-4-1-188 0,0-4-171 16</inkml:trace>
  <inkml:trace contextRef="#ctx0" brushRef="#br0" timeOffset="21975.47">8653 9528 1049 0,'0'0'0'0,"0"0"325"16,0 0-225-16,0 0-15 0,0 0-16 16,0 0-23-16,0 0-11 15,56 45 10-15,-42-26-25 0,1 6-6 16,-3 2 9-16,3 5 5 0,-3 2 2 16,0 3-7-16,-7 1-14 0,-3 6 4 15,-2-1-2-15,-5 6-2 0,-1 3 1 16,-8-4 1-16,-3-2 12 15,1-2 3-15,1-8 0 0,-1-5-9 16,7-5-17-16,-1-8 0 0,4-5 0 16,4-4 0-16,0-6 0 0,0 1 0 15,2-4 0-15,0 1 0 0,0-1 0 16,0 0 0-16,0 1 0 0,0 0 0 16,0 1 0-16,0 0 0 15,0-2 0-15,-2 1 0 0,2 0 0 16,-2 0 0-16,2 1 0 0,0-2 0 15,0 0 0-15,0 0 0 0,0 0 0 16,0 0 0-16,2 0 0 0,-2 0 0 16,2 0 0-16,-2 0 0 15,0 0 0-15,0 0 0 0,0 0 0 16,0 0 0-16,0 0 0 0,2 0 0 16,-2 0-38-16,2-1-15 0,0-2-27 15,2 1-68-15,-4-2-157 0,2 3-168 16</inkml:trace>
  <inkml:trace contextRef="#ctx0" brushRef="#br1" timeOffset="30753.26">3493 10657 515 0,'0'0'0'0,"0"0"257"15,0 0-131-15,0 0 3 0,0 0-21 16,0 0-18-16,0 0-1 0,0 0-15 16,-6-32-23-16,-2 42-17 0,4 6-7 15,-9 7-8-15,3 2-4 0,-2 3 0 16,1-1-10-16,-3 0 2 15,4-3 4-15,-1-3-5 0,1-5 0 16,4-6 12-16,2-4-10 0,1-6 14 16,3 0 14-16,0 0-11 0,0 0 0 15,0 0-5-15,0 0-13 0,3-1-1 16,1-2 2-16,4 2-11 0,0 1 5 16,-4-1 6-16,7 1-8 15,-1 3 0-15,2 1 12 0,1 2-12 16,-3-3 0-16,0-1 6 0,5-1-7 15,-5-1 1-15,3-1 0 0,-3 0 4 16,0-4-3-16,1-1 6 0,-1 1-8 16,-10 1 1-16,2-1 0 15,0 0 7-15,-2-1-7 0,0-1 10 16,0 2-10-16,-4-5 0 0,-8 0 10 16,1-3-12-16,-3-3 3 0,1 2 4 15,-5-3-8-15,5 3 2 0,1 2 2 16,2 4 0-16,3 1-3 0,7 1 0 15,0-1-25-15,7 1-47 16,9-5 6-16,3 4-38 0,8-2-94 16,0 1-99-16,-3 0-367 0</inkml:trace>
  <inkml:trace contextRef="#ctx0" brushRef="#br1" timeOffset="31609.25">8680 10493 1136 0,'0'0'0'0,"0"0"295"0,0 0-194 16,0 0-11-16,0 0-31 0,-31 10-26 16,20 1-12-16,1 3-9 15,-4 1 3-15,-3 2 1 0,7-3-7 16,-7-1 6-16,7 0 7 0,0-3-10 15,3-3 2-15,3-2 4 0,4-2-12 16,0-1-5-16,0-1 5 16,2 0-10-16,5-1 3 0,5 0 2 15,-2 0 5-15,5 0-8 0,-3-1 4 16,9 1 1-16,-1-2-6 0,3 0 6 16,0-1-1-16,2 2-2 0,-5 1 0 15,1 0-2-15,-6 0 0 0,-7 2 4 16,-4 0-4-16,4-1 0 15,-6-1 4-15,-2 0 0 0,0-3-1 16,0-2 8-16,0-3-10 0,-4-1 2 16,-4 0 8-16,6-1-8 0,-4 2 3 15,-5-2 5-15,5 1-10 0,0-1 0 16,-4-1 2-16,3 0 2 0,1 0-5 16,2 1 4-16,-4 1-3 15,6 3-13-15,0 2-20 0,2 1-42 16,0 1-93-16,2-1-96 0,-2 0-287 15</inkml:trace>
  <inkml:trace contextRef="#ctx0" brushRef="#br1" timeOffset="32328.67">19452 7845 336 0,'0'0'0'0,"0"0"69"16,0 0-61-16,0 0-7 15,0 0-1-15,0 0 0 0,0 0-83 16,0 0-108-16</inkml:trace>
  <inkml:trace contextRef="#ctx0" brushRef="#br1" timeOffset="32758.4">20008 7850 802 0,'0'0'0'0,"0"0"424"0,0 0-249 16,0 0-53-16,0 0-29 15,0 0-22-15,0 0-13 0,0 0-19 16,76-37-15-16,-45 26-12 0,0 1-4 16,-2 1-9-16,-6 2-7 0,-7 2-9 15,-7-1-11-15,-5 4-18 0,-4 2-11 16,0 0-31-16,-8 7-16 15,-3 2-9-15,-5 4-22 0,-1 2-37 16,1-2-27-16,-1 0-21 0,3 2-168 16</inkml:trace>
  <inkml:trace contextRef="#ctx0" brushRef="#br1" timeOffset="32921.28">20030 7972 775 0,'0'0'0'0,"0"0"371"16,0 0-220-16,0 0-35 0,0 0-30 15,0 0-15-15,0 0 4 0,0 0-24 16,71-28-17-16,-38 12-6 16,0 2-10-16,-2-1 3 0,-2 6-11 15,-6 3-13-15,-9 5-21 0,-2 1-12 16,-7 5-61-16,-3 3-48 0,-2 0-43 16,-2 1-178-16</inkml:trace>
  <inkml:trace contextRef="#ctx0" brushRef="#br1" timeOffset="34391.93">5897 10778 202 0,'0'0'0'0,"0"0"78"0,0 0-62 16,0 0-11-16,0 0-3 0,0 0-1 16,0 0 0-16,0 0-2 15,0 0 0-15,17-7 1 0,-17 8 9 16,0 2 10-16,2-2-4 0,-2 2-10 15,4-3-3-15,-4 1 1 0,0-1-6 16,0 0-86-16,0 1-28 0</inkml:trace>
  <inkml:trace contextRef="#ctx0" brushRef="#br1" timeOffset="35748.26">1898 12030 681 0,'0'0'0'16,"0"0"359"-16,0 0-212 0,-29-2-33 16,27 2 14-16,-5 0-26 15,7 0-29-15,2 0-24 0,7 3-27 16,5 3 5-16,5-3 7 0,4 3-12 16,-1-2-17-16,9-3-6 0,-6 3 2 15,0-4-2-15,2 0-92 0,-11 2 12 16,-1 0-35-16,-5 5-77 15,-8-1-16-15,-2 1-54 0,-14 4-152 16</inkml:trace>
  <inkml:trace contextRef="#ctx0" brushRef="#br1" timeOffset="35906.86">1831 12319 1031 0,'0'0'0'0,"0"0"318"0,0 0-194 16,91 8-23-16,-51-18-30 0,5 0-19 15,3 2-28-15,-1 0-13 0,-1 2-22 16,-9 0-85-16,-2 2-9 0,-4 4-80 16,-6-1-102-16,-4 1-32 15</inkml:trace>
  <inkml:trace contextRef="#ctx0" brushRef="#br1" timeOffset="36092.1">2507 12202 1026 0,'0'0'0'0,"0"0"361"0,73 6-243 16,-34 0 7-16,7-1-35 0,5-5-46 15,5 0 6-15,-4 0-25 0,3-1-15 16,-1-1-3-16,-12 2-9 0,-11 0-9 16,-11 0-9-16,-1 0-25 15,-15 0-46-15,-4 0-22 0,0-2-21 16,-12 2-36-16,-3 0-60 0,-8 4-61 15,1 7-30-15</inkml:trace>
  <inkml:trace contextRef="#ctx0" brushRef="#br1" timeOffset="36437.08">2675 12461 883 0,'0'0'0'0,"0"0"378"15,0 0-290-15,0 0-16 0,0 0 12 16,0 0-26-16,62-17-18 0,-37 15-16 15,2 2-16-15,1 3-3 16,-5 6 1-16,-6 3-9 0,-1 3-1 16,-3 2 8-16,-11 2-4 0,-2 1 1 15,-2 4 10-15,-11 1-8 0,-3 2 0 16,-1-2 16-16,-6-4-9 0,3-2 0 16,-3-5 3-16,2-3-4 15,5-5-2-15,3-3 3 0,5-2-4 16,6-1 3-16,2 0 4 0,0-3-23 15,6 1 10-15,5-4 0 0,5-1 8 16,3 3-7-16,1-3 10 0,5 0-11 16,4 2 0-16,-6-1 0 15,0 0 2-15,-9 4-10 0,1 0-15 16,-9 2-45-16,-2-2-12 0,-4-3-9 16,0-3-27-16,-6-1-94 0,-2-4-84 15,-5-3-143-15</inkml:trace>
  <inkml:trace contextRef="#ctx0" brushRef="#br1" timeOffset="36908.6">2456 11578 1185 0,'0'0'0'0,"0"0"258"15,0 0-210-15,0 0 18 0,0 0-1 16,82-10-22-16,-53 21-15 0,-6 2-14 16,0-1-10-16,-9 3 3 15,-1-1-9-15,-7 2-3 0,-6 3 10 16,-4 0 7-16,-9 2-10 0,-3-3 13 16,-3-1-1-16,3-4 5 0,-3-2-1 15,7-6-14-15,-5-3-3 0,11-2 11 16,6-3-13-16,0-6-11 0,4 1 15 15,6-2-5-15,7 1 0 16,4 0 3-16,-1 2-1 0,3 3 0 16,0 3 0-16,0 1-1 0,-3 2-3 15,-5 5 8-15,-5 6-3 0,-4 1-3 16,-4 4 4-16,-2 2 19 0,-6 1-11 16,-2 3 10-16,-9 0-12 15,1-3-5-15,-3-3 5 0,-2-2-8 16,5 0 0-16,1-9-13 0,5-3-15 15,4-4-37-15,6 1-22 0,0-4-16 16,0-2-52-16,6-5-26 0,4-4-29 16,3-3-132-16,-1 1-13 15</inkml:trace>
  <inkml:trace contextRef="#ctx0" brushRef="#br1" timeOffset="37141.98">2855 11525 1137 0,'0'0'0'15,"0"0"300"-15,0 0-251 0,0 0 26 16,-2 61-20-16,4-32-22 16,4 7 6-16,-4 5-7 0,2 1-9 15,2-2 5-15,0-3-5 0,1-3-10 16,-3-6-4-16,2-3 1 0,-2-5-9 15,-2-4-1-15,4-3 0 0,-3-8 6 16,-1 0-6-16,4-3-50 0,-2-2-37 16,4-4-62-16,5-3-1 15,3-1-116-15,1-3-300 0</inkml:trace>
  <inkml:trace contextRef="#ctx0" brushRef="#br1" timeOffset="37387.61">3642 11896 1050 0,'0'0'0'0,"0"0"303"0,-41 82-192 16,29-47-15-16,-1 2-13 0,3 3-32 16,-1-4-23-16,1 0-13 15,8-1-9-15,0-9-1 0,2-4-9 16,0-6-34-16,2-9-26 0,0-4-32 15,2-3-28-15,-2-3-32 0,0-9-22 16,-2 2-125-16,0-4-58 0</inkml:trace>
  <inkml:trace contextRef="#ctx0" brushRef="#br1" timeOffset="37543.98">3493 12022 1025 0,'0'0'0'0,"0"0"306"0,0 0-188 15,40 68-22-15,-24-45-19 0,3 0-34 16,-1-2-30-16,-3-5-12 0,1-2-2 16,1-3-67-16,-3 0-21 0,3-4-74 15,-5 0-56-15,3-4-138 0,-3-2-103 16</inkml:trace>
  <inkml:trace contextRef="#ctx0" brushRef="#br1" timeOffset="37981.79">3961 12075 809 0,'0'0'0'0,"0"0"315"0,0 0-222 16,0 0-33-16,-11-61 18 0,22 48-37 15,1-2-25-15,2 2 1 0,3 1 9 16,2 1 3-16,1 4 8 15,1 4 0-15,2 2-10 0,-1 1 14 16,1 5 4-16,-4 2-18 0,-5 7-16 16,-3 0 3-16,-9 2-7 0,-2 5 4 15,0 0 5-15,-7 1-9 0,-9 3-1 16,-3-1 3-16,-3 0-6 0,1 1-3 16,-2-2 0-16,0-3 6 15,5-5-7-15,3 2 2 0,-1-11 3 16,5 2-4-16,7-4 0 0,0-4 4 15,4 0-3-15,0 0 5 0,0 0-5 16,6 0 5-16,7 0 11 0,3 0-2 16,1-2 4-16,4 0 0 15,1 2-10-15,3 0-3 0,-2 2 5 16,-2 1-11-16,-7 2 0 0,0 1-2 16,-7-2 1-16,1-1-55 0,4 1 15 15,-5-4-19-15,5 0-60 16,-4-4-114-16,7-9-36 0,-5-4-253 15</inkml:trace>
  <inkml:trace contextRef="#ctx0" brushRef="#br1" timeOffset="38353.86">4434 11975 1076 0,'0'0'0'16,"0"0"276"-16,0 0-192 0,0 0 4 15,0 0 17-15,0 0-52 0,0 0-21 16,-66 51 9-16,55-27 7 0,-1-1-10 16,4 4-7-16,4-4-3 15,2 1-15-15,2-3-1 0,6-2 0 16,6-1-10-16,7-2-2 0,1-4 0 16,3-1 5-16,4-5-7 0,6-3 4 15,-6-3-3-15,8 0-7 0,-6-9 11 16,-6-2-6-16,-2-2-1 15,-11-4 7-15,2 0-2 0,-8-3-2 16,-2-2 2-16,-2 0 15 0,-4-5-13 16,-10-2 5-16,-5-2-9 0,1-3-1 15,-5 5 4-15,-4 10-2 0,2 8-3 16,5 9 6-16,3 3-6 0,3 5-13 16,9 1 2-16,1 1-20 15,4-1-44-15,0 0-19 0,9 0-81 16,3-1-58-16,-4-2-177 0</inkml:trace>
  <inkml:trace contextRef="#ctx0" brushRef="#br0" timeOffset="39075.75">5069 11995 1134 0,'0'0'0'0,"0"0"367"16,0 0-304-16,0 0-20 0,0 0 19 16,0 0-17-16,68 0-25 0,-37 0-2 15,2-1-8-15,2-4-8 0,-4 3-4 16,-2 0 1-16,-13 0 0 0,3 2-115 16,-17 0 41-16,0 0-21 15,-2 3-67-15,-6 0 8 0,-11 5-120 16,-1 0-125-16</inkml:trace>
  <inkml:trace contextRef="#ctx0" brushRef="#br0" timeOffset="39253.49">5083 12139 1078 0,'0'0'0'0,"0"0"455"16,0 0-311-16,0 0-41 0,62 18-30 15,-33-17-31-15,2-1-7 0,4 3-13 16,-6-3-21-16,0 1-2 15,-6 2-86-15,-5-1-61 0,-3 3-179 16,-11-4-171-16</inkml:trace>
  <inkml:trace contextRef="#ctx0" brushRef="#br0" timeOffset="39890.61">5790 11807 1038 0,'0'0'0'0,"0"0"390"0,0 0-278 15,0 0 5-15,0 0-51 0,0 0-41 16,79 32-13-16,-55-23 3 0,3 3-10 16,-6 0-4-16,-9 2 5 15,1 1-9-15,-13 0-3 0,0 4 9 16,-13-1-3-16,1 1 0 0,-9 0 0 16,-2-2 5-16,1-4-5 0,-1-5 0 15,2-4 9-15,11-2-3 0,0-2 11 16,6 0-9-16,4-3-5 15,2-4 0-15,10 3-6 0,-2-2-2 16,7 3 8-16,1 1-6 0,-3 2-7 16,6 2 14-16,-3 5-7 0,5 5-1 15,-4 1 8-15,-5 5-4 0,1 0-2 16,-3 2 4-16,-10 1 4 0,-2 1 1 16,-10 1 12-16,-3 2-2 15,-3-2 4-15,-7-1 0 0,-2-5-13 16,-2-4-3-16,2-5 3 0,3-6-9 15,1-2-2-15,5-10-8 0,3-6-27 16,5-2-30-16,6-2-12 0,2 5-31 16,4 2-26-16,6 1-30 15,1 0-64-15,3 1-189 0</inkml:trace>
  <inkml:trace contextRef="#ctx0" brushRef="#br0" timeOffset="40220.55">6257 11809 900 0,'0'0'0'0,"0"0"334"16,0 0-228-16,0 0 8 15,0 0-8-15,0 0-53 0,0 0-32 16,0 0 16-16,0 0 12 0,-4 79-13 15,4-42 1-15,2 3 1 0,0 2-13 16,0 4 0-16,0-4 1 0,2-1-16 16,1-8-6-16,5-5 3 15,-6-3-9-15,0-9 1 0,4-3 2 16,-5-3-2-16,-1-9-28 0,2-1-4 16,-4-6-31-16,4-4-42 0,-2-4-54 15,2-4-62-15,0 1-213 0,-4-1-441 16</inkml:trace>
  <inkml:trace contextRef="#ctx0" brushRef="#br0" timeOffset="40703.35">6640 11862 699 0,'0'0'0'0,"0"0"349"0,0 0-217 0,0 0-7 16,0 0 15-16,-62 44-48 15,51-34-18-15,-1 4 9 0,4-1-10 16,-5 2-12-16,11-1-14 0,-4 4-21 16,4 0-13-16,2 5 3 0,0-1 4 15,0-3-11-15,8 3-3 0,5-3 3 16,-1-1-8-16,4-3-2 15,3-1 2-15,2-6 4 0,1-1-6 16,1-3 2-16,2-3 4 0,0-1-5 16,0-1 16-16,-3-4-9 0,1-7 1 15,-2-1 4-15,-3-4-6 0,-5 0-4 16,-1-1 9-16,-6 0-14 16,-1 0 6-16,-5-2-3 0,0 0 0 15,-5-3 0-15,-5-5 0 0,-4-1 0 16,-5-4 0-16,-2 3 0 0,1 4 0 15,-3 7 0-15,0 8 0 0,-2 7 0 16,5 4 0-16,-1 1 0 0,7 8 0 16,1-1 0-16,9 0 0 15,0 1 0-15,2-2 0 0,0-2 0 16,2 3 0-16,0-2 0 0,0 0-35 16,0-1 4-16,0 0-28 0,0-1-19 15,4 3-52-15,-2-1-116 0,2 3-36 16,-4 2-198-16</inkml:trace>
  <inkml:trace contextRef="#ctx0" brushRef="#br0" timeOffset="42524.88">4438 6226 572 0,'0'0'0'0,"0"0"301"0,0 0-190 16,0 0-18-16,-37 73 11 15,16-58-28-15,1-1-13 0,-3 0 3 16,-6-2-18-16,-6 1-21 0,2-2 4 16,-11-2-4-16,-3-4-7 0,-7-1 3 15,-2-4 9-15,-6 0-7 0,0-10-1 16,6-6 0-16,-4-9 1 0,9-11 4 16,5-12-9-16,9-13-16 15,6-14-3-15,10-10 6 0,11-10-11 16,6-6 0-16,8 0 8 0,13-1-7 15,9 7 6-15,10 6 43 0,7 8-5 16,4 9 16-16,7 13-15 0,2 14-31 16,0 16-8-16,8 17 9 15,6 12-11-15,3 16-2 0,3 22 2 16,-8 18 4-16,0 16-5 0,-16 9 0 16,-8 9 9-16,-9 0-9 0,-19-2 0 15,-3-7 9-15,-13-8-7 0,-7-7 5 16,-9-8-7-16,-11-5 0 15,-6-8 0-15,2-7-1 0,-2-10-22 16,4-8-14-16,10-9-44 0,7-6-70 16,4-3-67-16,8-2-82 0,2-7-450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17T02:32:14.55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4595 8018 235 0,'0'0'0'0,"0"0"-35"15,0 0-52-15,0 0 10 0</inkml:trace>
  <inkml:trace contextRef="#ctx0" brushRef="#br0" timeOffset="1953">1315 7214 1219 0,'0'0'0'16,"0"0"243"-16,-17 81-190 0,17-31 67 16,0 8-46-16,6 4-19 15,5 0-17-15,-5-2-22 0,8-2-12 16,1-10-2-16,-5-3 2 0,5-9-8 15,-5-4-32-15,-2-8 4 0,1-4-11 16,-3-6-27-16,0-4 10 0,-6-3 13 16,0 0 19-16,-6 0 16 15,0-2 1-15,1-1 7 0,1 3 3 16,4 0-2-16,0 3 1 0,0 2 4 16,6 1 20-16,9-2 17 0,-5-2 7 15,7-7 3-15,6-2 17 0,5-10-20 16,10-15-4-16,9-5 16 15,-1-12-23-15,3-9-17 0,-3-6 1 16,-5-6-8-16,-2-4-4 0,-14-3-2 16,-4 2 2-16,-15 3-5 0,-6 3-1 15,-10-2 5-15,-13-1-5 0,-6 3-2 16,-10 2 2-16,-7 11-2 0,-7 8-5 16,-1 14 5-16,-2 10-7 15,6 16 6-15,1 8 1 0,-5 22-1 16,2 17 0-16,-8 17 1 0,7 14-3 15,1 7 5-15,7 10 5 0,5 6-2 16,3 3 7-16,8 4-1 0,13-4-6 16,11-13 3-16,16-16 0 15,20-14-5-15,6-17 0 0,17-14 2 16,-1-16-2-16,9-13 2 0,7-7 1 16,7-15-3-16,-6-4-1 0,5 0 4 15,-11-3-6-15,-8 3 1 0,-9 5 0 16,-12 4 5-16,-14 6-4 15,-8 6 3-15,-7 3-6 0,-6 2 4 16,0 0 13-16,0 0-1 0,0-1-11 16,0 1-3-16,0 0 0 0,0-1 0 15,-2-3 0-15,-2 1 0 0,4-1 0 16,0-3-43-16,0 0-7 0,8-2-25 16,-2 1-40-16,2 4-50 15,3 4-35-15,5 1-7 0,-3 5-106 16,-1 4-337-16</inkml:trace>
  <inkml:trace contextRef="#ctx0" brushRef="#br0" timeOffset="6849.25">2507 5246 512 0,'0'0'0'15,"0"0"538"-15,-93 75-402 0,48-64-30 16,-5-9-10-16,-6-7-30 0,1-15-29 15,-1-11-1-15,2-14-7 0,9-17-12 16,10-24-19-16,8-18 4 0,16-10-4 16,11 4-73-16,4 12 78 15,27 14-1-15,13 17 4 0,8 12 11 16,3 16 21-16,3 26 39 0,-2 24-10 16,-4 36-53-16,-9 32-4 0,-8 26-5 15,-12 19-10-15,-23 4-271 0,-8-12-332 16</inkml:trace>
  <inkml:trace contextRef="#ctx0" brushRef="#br0" timeOffset="7922.68">7043 5186 741 0,'0'0'0'16,"-62"67"392"-16,20-29-260 0,-11-1-43 16,-12-6-12-16,-7-6 10 0,-11-13-5 15,1-11-10-15,-3-7-25 0,4-26-14 16,11-17-7-16,18-18 10 15,19-22-10-15,23-18-21 0,12-15-7 16,21 0-10-16,18 5-13 0,13 19 3 16,14 17 13-16,4 17 2 0,15 23 5 15,4 28 4-15,2 31-3 0,-4 42-1 16,-10 32-21-16,-23 21-104 0,-28 8-194 16,-17-1-493-16</inkml:trace>
  <inkml:trace contextRef="#ctx0" brushRef="#br0" timeOffset="9761.58">3458 7632 318 0,'0'0'0'0,"0"0"188"0,0 0-114 16,0 0 0-16,0 0 23 15,0 0-54-15,-62 53 38 0,42-49-14 16,-1-1 27-16,-4-3-41 0,-2 0 18 16,0-7-14-16,1-6-7 0,1-5 26 15,2-7-19-15,0-12-41 0,3-10-9 16,11-6 7-16,9-4-8 0,6 0-6 16,11-1 0-16,12 3 3 15,2 1-6-15,8 7 6 0,3 12 21 16,-3 16-10-16,0 19-14 0,0 18 0 15,-3 26-15-15,-5 19 4 0,-9 16-36 16,-9 6-56-16,-5-1-98 0,-8-10-296 16</inkml:trace>
  <inkml:trace contextRef="#ctx0" brushRef="#br0" timeOffset="10495.92">4639 7694 649 0,'0'0'0'0,"0"0"243"15,-89 45-151-15,56-39 17 0,0-6-17 16,-3-3-23-16,1-7 11 15,4-8-26-15,2-11 1 0,2-6-21 16,9-11 2-16,-1-12-21 0,9-1-5 16,10-6-2-16,6 5-4 0,11-2 8 15,7 4 5-15,10-1-11 0,9 4 6 16,2 10 15-16,7 8-3 0,6 13-4 16,2 16-4-16,-2 12-8 15,-2 26-11-15,-11 16 6 0,-8 14-5 16,-10 4-39-16,-10 3-12 0,-11-2-45 15,-6-1-107-15,-6-4-151 0,-11-11-429 16</inkml:trace>
  <inkml:trace contextRef="#ctx0" brushRef="#br0" timeOffset="13066.25">20727 12021 1213 0,'0'0'0'0,"0"0"0"15,0 0 64-15,-89 62 29 0,33-20 17 16,-20 5-18-16,-1 4-26 0,-12 5-26 16,-1-6-11-16,-1 0 8 0,2-6-8 15,2-7-11-15,6-7-6 0,7-9 5 16,16-7 0-16,15-7 3 15,18-4 0-15,21-3-7 0,10 0-11 16,12 1-4-16,15 7 4 0,7 3 3 16,16 6 3-16,26 1-8 0,17 1 0 15,21 2 0-15,9-1 5 0,-3-2-7 16,4-2 2-16,-4-5 0 0,-6-4-17 16,-11-4 21-16,-11 0-7 15,-20-2 3-15,-20 2 0 0,-25 0 0 16,-16 1-13-16,-17-3 11 0,-9-1 4 15,-11 0-1-15,-13-10-1 0,-9-6 5 16,-3-7-6-16,-11-14 2 0,-8-7 6 16,-6-11-6-16,-7-11 1 15,-4-12-4-15,-1-9 0 0,-7 2 4 16,6 12-4-16,7 18 2 0,8 24 0 16,14 21 20-16,12 10-12 0,16 12-1 15,5 17-9-15,4 19 1 0,3 20 2 16,1 12-1-16,7 24 1 15,-6 13 15-15,8 12-9 0,0 5 5 16,4 0 2-16,0-8-11 0,4-13-4 16,8-18 2-16,9-24 1 0,6-22-4 15,4-22 3-15,8-24-2 0,6-19-1 16,13-31 2-16,15-30 10 0,11-25-6 16,14-21 0-16,3-19-4 15,6-13 0-15,-1-11 0 0,-7 4 2 16,-12 25-1-16,-21 36 23 0,-23 34-24 15,-20 30 0-15,-13 19 4 0,-7 5-2 16,-3 8-4-16,0 5 4 0,-11 9-4 16,-1 8-34-16,-7 8 16 15,7 1-23-15,1 2-53 0,7 1-84 16,2-2-80-16,2-1-213 0,-4 1-362 16</inkml:trace>
  <inkml:trace contextRef="#ctx0" brushRef="#br0" timeOffset="17133">12107 5471 952 0,'0'0'0'15,"0"0"381"-15,0 0-238 16,0 0 13-16,0 0-43 0,0 0-60 0,0 0-44 16,0 0 0-16,27 0 5 15,0 15-5-15,6-3-3 0,-6-5-5 16,4 2 0-16,-6 0 2 0,-9 0-5 15,-8 7-15-15,-8 3 9 0,-10 5 4 16,-15 5 6-16,-10 4 3 0,-10 2-5 16,-3-3 0-16,3 1 10 15,1-7 2-15,9-5 13 0,6-4 9 16,13-8-5-16,11-3-1 0,5-6-6 16,17-5-26-16,8-7 4 0,14-10 0 15,7-5 5-15,7-5-11 0,3 0-16 16,-2 4-16-16,2 3-38 15,-7 5-20-15,-3 5-44 0,-7 5-46 16,-10 5-10-16,-6 5-136 0,-7 11-66 16</inkml:trace>
  <inkml:trace contextRef="#ctx0" brushRef="#br0" timeOffset="17530.99">12483 5802 695 0,'0'0'0'0,"0"0"415"0,-51 75-279 15,24-47 10-15,-2 7-34 0,-12 0-20 16,-7 1-10-16,-8-2-27 0,-2-5-6 15,-8-7-7-15,-2-9-5 0,2-5-17 16,0-8-8-16,4-10-1 0,6-13-8 16,12-16 7-16,13-23 6 15,15-19-12-15,12-23-6 0,8-20 4 16,19-12-4-16,12 2-37 0,14 14 19 16,15 17 15-16,13 21 4 0,1 13 2 15,13 10 1-15,0 16-2 0,2 18 46 16,7 25-18-16,-14 27 0 15,-3 32-8-15,-13 26-9 0,-12 14 5 16,-14 13 5-16,-22 3-17 0,-13 2-4 16,-16-5 0-16,-17-5 0 0,-11-9 0 15,-5-14 0-15,1-15 0 0,-2-20 0 16,8-19 0-16,6-14 0 16,6-10 0-16,7-6-24 0,3-7 7 15,5-8-16-15,4 1 4 0,2-2-3 16,2 2 0-16,4 3 9 0,5 3-6 15,-1 0-18-15,-2 4-2 0,2-2-42 16,1 4-29-16,-1 2 13 0,-2 0-60 16,-3 5-162-16,1 0-131 15</inkml:trace>
  <inkml:trace contextRef="#ctx0" brushRef="#br0" timeOffset="22927.43">1137 9171 1363 0,'0'0'0'0,"0"0"248"0,0 0-189 16,0 0 6-16,0 0 24 0,62-14-29 15,-33 13-33-15,-4 1-20 0,-3 1-6 16,-5 4 8-16,-5 3-11 0,-5 2-2 16,-7 6 8-16,-3 5-6 15,-7 3 2-15,-6 3 0 0,-1 2 6 16,-2-2-8-16,-3 2 4 0,1-6 1 15,7-8-4-15,3-6 2 0,9-8 5 16,2-1-7-16,4-1 2 0,7-8-2 16,5-7-9-16,7-4 13 15,0-3-1-15,6 4-12 0,0 1 9 16,4 7-7-16,-4 2 2 0,0 3 11 16,-7 6-10-16,-3 2-4 0,-3 8 12 15,-11 5-6-15,-3 6 0 0,-9 5 6 16,-5 4 7-16,-9 3-7 15,-1-2 8-15,1 0-10 0,-2-1 0 16,2-9 4-16,1-7-7 0,7-7-5 16,-1-5-4-16,10-2-44 0,4-5-52 15,0-7-43-15,4-4-12 16,6-2-29-16,5 0-51 0,-1 1-150 0</inkml:trace>
  <inkml:trace contextRef="#ctx0" brushRef="#br0" timeOffset="23427.84">1672 9344 731 0,'0'0'0'16,"0"0"341"-16,0 0-243 0,0 0 22 16,46 68 26-16,-61-38-40 15,-7 4-37-15,-3 4-18 0,-10 3 1 16,-3 3-5-16,-5 2-6 0,-7 2-12 16,1-2-10-16,-13-3-2 0,4-7-1 15,2-8-11-15,-2-5-2 0,9-14 9 16,-3-6-2-16,2-12 4 15,3-17-2-15,1-15-17 0,1-14-3 16,1-16 8-16,5-19 0 0,4-16-34 16,12-18-3-16,9-6-2 0,10 1 0 15,12 12 57-15,17 16-19 0,20 12 2 16,17 11 42-16,8 16-34 0,5 12-2 16,1 18 15-16,1 22-7 15,1 13 0-15,5 33-1 0,-4 21-10 16,-9 18-4-16,-8 13 0 0,-10 3 28 15,-13-1-16-15,-12-2 4 0,-17-8-8 16,-8 1 5-16,-10-2 10 0,-15-7 0 16,0-7-23-16,-8-13 0 15,5-15 0-15,-3-11 0 0,4-8 0 16,6-7 0-16,3-4 0 0,3-2 0 16,9-3 0-16,-6-1 0 0,10-1 0 15,2 1 0-15,-2-1 0 0,0 0 0 16,0 0 0-16,0 0 0 15,2 0 0-15,4-1 0 0,-4-2 0 16,6 2 0-16,-1-2 0 0,-5 2 0 16,2 0 0-16,-4 0 0 0,4-3 0 15,0 0 0-15,0 0 0 0,7-2-159 16,-9 1-27-16,4 2-109 0,0 3-233 16</inkml:trace>
  <inkml:trace contextRef="#ctx0" brushRef="#br0" timeOffset="27506.94">8882 10653 473 0,'0'0'0'0,"0"0"74"0,0 0-59 16,0 0 15-16,0 0-8 0,0 0-19 16,0 0 1-16,0 0-4 15,0 15 0-15,0-15 0 0,0 0 4 16,0 0-5-16,0 0-7 0,0 0 7 15,2 0 2-15,-2 0 13 0,0 0 1 16,0-1-2-16,0 1 0 0,0-2-6 16,0 2-2-16,0 0-2 15,0 0-6-15,3 0-2 0,-3 0 7 16,0 0 0-16,0 0-4 0,0 0 4 16,0 0-2-16,0 0 0 0,0 0 0 15,0 0 0-15,0 0-4 0,0 0 7 16,0 0-6-16,0 0-7 15,0 0 11-15,0 2-1 0,0-2 0 16,0 1 0-16,0-1 4 0,0 0-3 16,0 0 5-16,0 0-6 0,0 0 0 15,0 0 4-15,0 0-7 0,0 0-5 16,0 0 8-16,0 0 0 0,0 0 0 16,0 1-2-16,0-1 2 15,0 0-4-15,0 0 6 0,0 1-2 16,0-1 0-16,0 0 8 0,0 1-3 15,0-1 1-15,0 0 1 0,0 0-4 16,0 0 1-16,0 0-2 0,0 0-4 16,0 0 1-16,0 0 1 15,0 0 5-15,0 0-5 0,0 0 0 16,0 0 0-16,0 0 0 0,0 0 0 16,0 0 1-16,0 0-1 0,0 0 0 15,0 0 1-15,0 0-1 0,0 0 0 16,0 0 0-16,0 0 0 15,0 0 0-15,0 0 4 0,0 0-4 16,0 0 0-16,0 0 2 0,0 0-3 16,0 0 2-16,0 0-2 0,0 0-2 15,0 0-6-15,0 0-3 0,0 0 4 16,0 0 9-16,0 0-2 0,0 0-2 16,0 0 5-16,0 0 2 15,0 0-1-15,0 0 2 0,0 0 0 16,2 0-3-16,0 0 0 0,-2 0-4 15,0 0-22-15,0 0-10 0,0 0-42 16,0 0-33-16,0 0-114 0</inkml:trace>
  <inkml:trace contextRef="#ctx0" brushRef="#br0" timeOffset="28453.55">18571 8159 823 0,'0'0'0'15,"0"0"296"-15,0 0-221 0,0 0-38 16,0 0 9-16,0 0 4 15,25 79-17-15,-15-45-13 0,7 2 1 16,-5-1-6-16,-2-2-10 0,3-2-5 16,-3-6 0-16,-6-6 7 0,7-2-8 15,-7-4 2-15,-2-3 0 0,0-3-10 16,-2-2 1-16,0-4-12 0,0-1-15 16,-2 0-8-16,-2-4-41 15,-5-6-82-15,5-5-18 0,-2-4 16 16,-6-2-101-16,5-3-174 0</inkml:trace>
  <inkml:trace contextRef="#ctx0" brushRef="#br0" timeOffset="28920.5">18583 8184 533 0,'0'0'0'0,"0"0"290"0,0 0-161 16,0 0-10-16,0 0-23 0,0 0-38 15,0 0-15-15,0 0-2 0,0 0 3 16,-49 46-5-16,34-27-7 15,9 2-5-15,-4-2-9 0,-1-2-5 16,5-3 0-16,-2-5-7 0,2-1-5 16,2-5 6-16,4 0-5 0,0-3-4 15,0 0 1-15,0-1 1 0,0-8-123 16,2 0 77-16,2-5-35 0,4 3-27 16,-2-4-11-16,-2 3-5 15,1-2 17-15,5 4 30 0,-4 0 7 16,-4 2 11-16,2-1 37 0,3 2 22 15,-7 1 0-15,0 1 55 0,0 2 31 16,2 0 31-16,-2 2 19 16,0 1-3-16,0 0-11 0,0 0-13 15,0 0-22-15,0 0 0 0,0 0-13 16,6 0-22-16,0-1 8 0,13 1 9 16,-5 2-25-16,7 3-10 0,1 4-3 15,3-1-6-15,2 1-5 0,-2 0 6 16,-4 0-16-16,-1-2-8 15,-5-2 7-15,-3 2-7 0,-6-5-4 16,1 1 4-16,-5-3 1 0,-2 0-5 16,0 0 4-16,0 0-4 0,0 0-19 15,0 0 1-15,0-3-21 0,-9 1-79 16,5 0-30-16,-4 3-50 0,-2 0-105 16,3 4-165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510558-5722-AFC5-A67D-AE434BADEF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>
            <a:extLst>
              <a:ext uri="{FF2B5EF4-FFF2-40B4-BE49-F238E27FC236}">
                <a16:creationId xmlns:a16="http://schemas.microsoft.com/office/drawing/2014/main" id="{95C98DE4-CB6E-295D-B026-EF00E999010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>
            <a:extLst>
              <a:ext uri="{FF2B5EF4-FFF2-40B4-BE49-F238E27FC236}">
                <a16:creationId xmlns:a16="http://schemas.microsoft.com/office/drawing/2014/main" id="{D11146F3-0C85-9D9B-62DB-AB0DA5E9202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讀題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來看 </a:t>
            </a:r>
            <a:r>
              <a:rPr lang="en-US" altLang="zh-TW" baseline="0" dirty="0"/>
              <a:t>105 </a:t>
            </a:r>
            <a:r>
              <a:rPr lang="zh-TW" altLang="en-US" baseline="0" dirty="0"/>
              <a:t>年的會考題，已知這兩個級數都是等差級數，且皆有 </a:t>
            </a:r>
            <a:r>
              <a:rPr lang="en-US" altLang="zh-TW" baseline="0" dirty="0"/>
              <a:t>31 </a:t>
            </a:r>
            <a:r>
              <a:rPr lang="zh-TW" altLang="en-US" baseline="0" dirty="0"/>
              <a:t>項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若 </a:t>
            </a:r>
            <a:r>
              <a:rPr lang="en-US" altLang="zh-TW" baseline="0" dirty="0"/>
              <a:t>a </a:t>
            </a:r>
            <a:r>
              <a:rPr lang="zh-TW" altLang="en-US" baseline="0" dirty="0"/>
              <a:t>的第二項 加 </a:t>
            </a:r>
            <a:r>
              <a:rPr lang="en-US" altLang="zh-TW" baseline="0" dirty="0"/>
              <a:t>b </a:t>
            </a:r>
            <a:r>
              <a:rPr lang="zh-TW" altLang="en-US" baseline="0" dirty="0"/>
              <a:t>的第 </a:t>
            </a:r>
            <a:r>
              <a:rPr lang="en-US" altLang="zh-TW" baseline="0" dirty="0"/>
              <a:t>30 </a:t>
            </a:r>
            <a:r>
              <a:rPr lang="zh-TW" altLang="en-US" baseline="0" dirty="0"/>
              <a:t>項 等於 </a:t>
            </a:r>
            <a:r>
              <a:rPr lang="en-US" altLang="zh-TW" baseline="0" dirty="0"/>
              <a:t>29</a:t>
            </a:r>
            <a:r>
              <a:rPr lang="zh-TW" altLang="en-US" baseline="0" dirty="0"/>
              <a:t>，這兩項相加等於 </a:t>
            </a:r>
            <a:r>
              <a:rPr lang="en-US" altLang="zh-TW" baseline="0" dirty="0"/>
              <a:t>29</a:t>
            </a:r>
          </a:p>
          <a:p>
            <a:pPr marL="0" indent="0">
              <a:buNone/>
              <a:defRPr/>
            </a:pPr>
            <a:r>
              <a:rPr lang="en-US" altLang="zh-TW" baseline="0" dirty="0"/>
              <a:t>A </a:t>
            </a:r>
            <a:r>
              <a:rPr lang="zh-TW" altLang="en-US" baseline="0" dirty="0"/>
              <a:t>的第 </a:t>
            </a:r>
            <a:r>
              <a:rPr lang="en-US" altLang="zh-TW" baseline="0" dirty="0"/>
              <a:t>30 </a:t>
            </a:r>
            <a:r>
              <a:rPr lang="zh-TW" altLang="en-US" baseline="0" dirty="0"/>
              <a:t>項加 </a:t>
            </a:r>
            <a:r>
              <a:rPr lang="en-US" altLang="zh-TW" baseline="0" dirty="0"/>
              <a:t>b </a:t>
            </a:r>
            <a:r>
              <a:rPr lang="zh-TW" altLang="en-US" baseline="0" dirty="0"/>
              <a:t>的第 </a:t>
            </a:r>
            <a:r>
              <a:rPr lang="en-US" altLang="zh-TW" baseline="0" dirty="0"/>
              <a:t>2 </a:t>
            </a:r>
            <a:r>
              <a:rPr lang="zh-TW" altLang="en-US" baseline="0" dirty="0"/>
              <a:t>項等於 </a:t>
            </a:r>
            <a:r>
              <a:rPr lang="en-US" altLang="zh-TW" baseline="0" dirty="0"/>
              <a:t>-9</a:t>
            </a:r>
            <a:r>
              <a:rPr lang="zh-TW" altLang="en-US" baseline="0" dirty="0"/>
              <a:t>，這兩項相加等於 </a:t>
            </a:r>
            <a:r>
              <a:rPr lang="en-US" altLang="zh-TW" baseline="0" dirty="0"/>
              <a:t>–9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則此兩等差級數的和 相加的結果為多少呢</a:t>
            </a:r>
            <a:r>
              <a:rPr lang="en-US" altLang="zh-TW" baseline="0" dirty="0"/>
              <a:t>?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看到等差級數的和，就想到公式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第一個級數和等於 首項 </a:t>
            </a:r>
            <a:r>
              <a:rPr lang="en-US" altLang="zh-TW" baseline="0" dirty="0"/>
              <a:t>a1 + </a:t>
            </a:r>
            <a:r>
              <a:rPr lang="zh-TW" altLang="en-US" baseline="0" dirty="0"/>
              <a:t>末項 </a:t>
            </a:r>
            <a:r>
              <a:rPr lang="en-US" altLang="zh-TW" baseline="0" dirty="0"/>
              <a:t>a31 </a:t>
            </a:r>
            <a:r>
              <a:rPr lang="zh-TW" altLang="en-US" baseline="0" dirty="0"/>
              <a:t>乘以項數 </a:t>
            </a:r>
            <a:r>
              <a:rPr lang="en-US" altLang="zh-TW" baseline="0" dirty="0"/>
              <a:t>31 </a:t>
            </a:r>
            <a:r>
              <a:rPr lang="zh-TW" altLang="en-US" baseline="0" dirty="0"/>
              <a:t>除以 </a:t>
            </a:r>
            <a:r>
              <a:rPr lang="en-US" altLang="zh-TW" baseline="0" dirty="0"/>
              <a:t>2</a:t>
            </a:r>
            <a:br>
              <a:rPr lang="en-US" altLang="zh-TW" baseline="0" dirty="0"/>
            </a:br>
            <a:r>
              <a:rPr lang="zh-TW" altLang="en-US" baseline="0" dirty="0"/>
              <a:t>第二個級數和等於 首項 </a:t>
            </a:r>
            <a:r>
              <a:rPr lang="en-US" altLang="zh-TW" baseline="0" dirty="0"/>
              <a:t>b1 + </a:t>
            </a:r>
            <a:r>
              <a:rPr lang="zh-TW" altLang="en-US" baseline="0" dirty="0"/>
              <a:t>末項 </a:t>
            </a:r>
            <a:r>
              <a:rPr lang="en-US" altLang="zh-TW" baseline="0" dirty="0"/>
              <a:t>b31 </a:t>
            </a:r>
            <a:r>
              <a:rPr lang="zh-TW" altLang="en-US" baseline="0" dirty="0"/>
              <a:t>乘以項數 </a:t>
            </a:r>
            <a:r>
              <a:rPr lang="en-US" altLang="zh-TW" baseline="0" dirty="0"/>
              <a:t>31 </a:t>
            </a:r>
            <a:r>
              <a:rPr lang="zh-TW" altLang="en-US" baseline="0" dirty="0"/>
              <a:t>除以 </a:t>
            </a:r>
            <a:r>
              <a:rPr lang="en-US" altLang="zh-TW" baseline="0" dirty="0"/>
              <a:t>2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現在想要求這兩個相加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看起來沒辦法求這幾項，來觀察題目給我們的條件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利用性質將已知條件轉變為目標</a:t>
            </a:r>
            <a:r>
              <a:rPr lang="en-US" altLang="zh-TW" baseline="0" dirty="0"/>
              <a:t>]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baseline="0" dirty="0"/>
              <a:t>這兩個式子中，有 </a:t>
            </a:r>
            <a:r>
              <a:rPr lang="en-US" altLang="zh-TW" baseline="0" dirty="0"/>
              <a:t>a2 </a:t>
            </a:r>
            <a:r>
              <a:rPr lang="zh-TW" altLang="en-US" baseline="0" dirty="0"/>
              <a:t>和 </a:t>
            </a:r>
            <a:r>
              <a:rPr lang="en-US" altLang="zh-TW" baseline="0" dirty="0"/>
              <a:t>a30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baseline="0" dirty="0"/>
              <a:t>觀察到 </a:t>
            </a:r>
            <a:r>
              <a:rPr lang="en-US" altLang="zh-TW" baseline="0" dirty="0"/>
              <a:t>2 + 30 </a:t>
            </a:r>
            <a:r>
              <a:rPr lang="zh-TW" altLang="en-US" baseline="0" dirty="0"/>
              <a:t>和 </a:t>
            </a:r>
            <a:r>
              <a:rPr lang="en-US" altLang="zh-TW" baseline="0" dirty="0"/>
              <a:t>1 + 31 </a:t>
            </a:r>
            <a:r>
              <a:rPr lang="zh-TW" altLang="en-US" baseline="0" dirty="0"/>
              <a:t>都是 </a:t>
            </a:r>
            <a:r>
              <a:rPr lang="en-US" altLang="zh-TW" baseline="0" dirty="0"/>
              <a:t>32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會聯想到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在等差數列中當</a:t>
            </a:r>
            <a:r>
              <a:rPr lang="en-US" altLang="zh-TW" baseline="0" dirty="0"/>
              <a:t> </a:t>
            </a:r>
            <a:r>
              <a:rPr lang="zh-TW" altLang="en-US" baseline="0" dirty="0"/>
              <a:t>底下表示項數的數字和相等時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兩組兩項和就會相等，</a:t>
            </a:r>
            <a:endParaRPr lang="en-US" altLang="zh-TW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baseline="0" dirty="0"/>
              <a:t>也就是，當我們將這兩個條件式相加後，就會得到 </a:t>
            </a:r>
            <a:r>
              <a:rPr lang="en-US" altLang="zh-TW" baseline="0" dirty="0"/>
              <a:t>a2 + a30 + b2 + b30 = 29 + (-9) = 2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baseline="0" dirty="0"/>
              <a:t>利用這個性質就轉變成 </a:t>
            </a:r>
            <a:r>
              <a:rPr lang="en-US" altLang="zh-TW" baseline="0" dirty="0"/>
              <a:t>a1 + a31 + b1 + b31 = 20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利用分配律將目標中弄出已知條件</a:t>
            </a:r>
            <a:r>
              <a:rPr lang="en-US" altLang="zh-TW" baseline="0" dirty="0"/>
              <a:t>]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baseline="0" dirty="0"/>
              <a:t>沒辦法從這裡分別算出 </a:t>
            </a:r>
            <a:r>
              <a:rPr lang="en-US" altLang="zh-TW" baseline="0" dirty="0"/>
              <a:t>a1 + a31 </a:t>
            </a:r>
            <a:r>
              <a:rPr lang="zh-TW" altLang="en-US" baseline="0" dirty="0"/>
              <a:t>以及 </a:t>
            </a:r>
            <a:r>
              <a:rPr lang="en-US" altLang="zh-TW" baseline="0" dirty="0"/>
              <a:t>b1 + b31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baseline="0" dirty="0"/>
              <a:t>再回頭從目標看看有沒有辦法，</a:t>
            </a:r>
            <a:endParaRPr lang="en-US" altLang="zh-TW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baseline="0" dirty="0"/>
              <a:t>看到前後都有 </a:t>
            </a:r>
            <a:r>
              <a:rPr lang="en-US" altLang="zh-TW" baseline="0" dirty="0"/>
              <a:t>31/2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baseline="0" dirty="0"/>
              <a:t>利用分配律提出後，就會變成 </a:t>
            </a:r>
            <a:r>
              <a:rPr lang="en-US" altLang="zh-TW" baseline="0" dirty="0"/>
              <a:t>31/2 </a:t>
            </a:r>
            <a:r>
              <a:rPr lang="zh-TW" altLang="en-US" baseline="0" dirty="0"/>
              <a:t>乘以 </a:t>
            </a:r>
            <a:r>
              <a:rPr lang="en-US" altLang="zh-TW" baseline="0" dirty="0"/>
              <a:t>a1 + a31 + b1 + b31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baseline="0" dirty="0"/>
              <a:t>這時就可以將這個 </a:t>
            </a:r>
            <a:r>
              <a:rPr lang="en-US" altLang="zh-TW" baseline="0" dirty="0"/>
              <a:t>20 </a:t>
            </a:r>
            <a:r>
              <a:rPr lang="zh-TW" altLang="en-US" baseline="0" dirty="0"/>
              <a:t>代入，得到 </a:t>
            </a:r>
            <a:r>
              <a:rPr lang="en-US" altLang="zh-TW" baseline="0" dirty="0"/>
              <a:t>310</a:t>
            </a:r>
            <a:r>
              <a:rPr lang="zh-TW" altLang="en-US" baseline="0" dirty="0"/>
              <a:t>，答案選 </a:t>
            </a:r>
            <a:r>
              <a:rPr lang="en-US" altLang="zh-TW" baseline="0" dirty="0"/>
              <a:t>(B)</a:t>
            </a:r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重點整理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這題的解題關鍵在於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/>
              <a:t>先</a:t>
            </a:r>
            <a:r>
              <a:rPr lang="zh-TW" altLang="en-US" baseline="0" dirty="0"/>
              <a:t>用等差級數和的公式寫下來要求的目標</a:t>
            </a:r>
            <a:r>
              <a:rPr lang="en-US" altLang="zh-TW" baseline="0" dirty="0"/>
              <a:t>(1)</a:t>
            </a:r>
            <a:r>
              <a:rPr lang="zh-TW" altLang="en-US" baseline="0" dirty="0"/>
              <a:t>，並觀察條件的兩個式子中，</a:t>
            </a:r>
            <a:br>
              <a:rPr lang="en-US" altLang="zh-TW" baseline="0" dirty="0"/>
            </a:br>
            <a:r>
              <a:rPr lang="zh-TW" altLang="en-US" baseline="0" dirty="0"/>
              <a:t>有這個 </a:t>
            </a:r>
            <a:r>
              <a:rPr lang="en-US" altLang="zh-TW" baseline="0" dirty="0"/>
              <a:t>2 + 30 </a:t>
            </a:r>
            <a:r>
              <a:rPr lang="zh-TW" altLang="en-US" baseline="0" dirty="0"/>
              <a:t>會等於目標中的 </a:t>
            </a:r>
            <a:r>
              <a:rPr lang="en-US" altLang="zh-TW" baseline="0" dirty="0"/>
              <a:t>1 + 31</a:t>
            </a:r>
            <a:r>
              <a:rPr lang="zh-TW" altLang="en-US" baseline="0" dirty="0"/>
              <a:t>，就想到等差數列的這個好性質，</a:t>
            </a:r>
            <a:br>
              <a:rPr lang="en-US" altLang="zh-TW" baseline="0" dirty="0"/>
            </a:br>
            <a:r>
              <a:rPr lang="zh-TW" altLang="en-US" baseline="0" dirty="0"/>
              <a:t>將它們加在一起</a:t>
            </a:r>
            <a:r>
              <a:rPr lang="en-US" altLang="zh-TW" baseline="0" dirty="0"/>
              <a:t>(2) </a:t>
            </a:r>
            <a:r>
              <a:rPr lang="zh-TW" altLang="en-US" baseline="0" dirty="0"/>
              <a:t>就看到目標中的這兩個括號。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接著再利用分配律</a:t>
            </a:r>
            <a:r>
              <a:rPr lang="en-US" altLang="zh-TW" baseline="0" dirty="0"/>
              <a:t>(3) </a:t>
            </a:r>
            <a:r>
              <a:rPr lang="zh-TW" altLang="en-US" baseline="0" dirty="0"/>
              <a:t>提出 </a:t>
            </a:r>
            <a:r>
              <a:rPr lang="en-US" altLang="zh-TW" baseline="0" dirty="0"/>
              <a:t>31/2 </a:t>
            </a:r>
            <a:r>
              <a:rPr lang="zh-TW" altLang="en-US" baseline="0" dirty="0"/>
              <a:t>，會看到這個括號就是剛剛的式子，</a:t>
            </a:r>
            <a:br>
              <a:rPr lang="en-US" altLang="zh-TW" baseline="0" dirty="0"/>
            </a:br>
            <a:r>
              <a:rPr lang="zh-TW" altLang="en-US" baseline="0" dirty="0"/>
              <a:t>就不難求出答案了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學生練習，比較簡單，同學自己練習囉。</a:t>
            </a:r>
            <a:endParaRPr lang="en-US" altLang="zh-TW" baseline="0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2FB485B2-BD7E-2A7B-E3FA-9E71706284E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630081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customXml" Target="../ink/ink2.xml"/><Relationship Id="rId12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customXml" Target="../ink/ink4.xml"/><Relationship Id="rId5" Type="http://schemas.openxmlformats.org/officeDocument/2006/relationships/customXml" Target="../ink/ink1.xml"/><Relationship Id="rId10" Type="http://schemas.openxmlformats.org/officeDocument/2006/relationships/image" Target="../media/image4.png"/><Relationship Id="rId4" Type="http://schemas.openxmlformats.org/officeDocument/2006/relationships/image" Target="../media/image1.wmf"/><Relationship Id="rId9" Type="http://schemas.openxmlformats.org/officeDocument/2006/relationships/customXml" Target="../ink/ink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FA01CE-B5D5-9E54-4B41-A72322E216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>
            <a:extLst>
              <a:ext uri="{FF2B5EF4-FFF2-40B4-BE49-F238E27FC236}">
                <a16:creationId xmlns:a16="http://schemas.microsoft.com/office/drawing/2014/main" id="{718553A5-319A-E838-59D8-5EE24A0376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兩個等差級數之和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DC0EFA9C-9B58-0847-6F8B-43357F3C5BF9}"/>
              </a:ext>
            </a:extLst>
          </p:cNvPr>
          <p:cNvSpPr txBox="1"/>
          <p:nvPr/>
        </p:nvSpPr>
        <p:spPr>
          <a:xfrm>
            <a:off x="229614" y="876054"/>
            <a:ext cx="11809986" cy="1421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18440">
              <a:lnSpc>
                <a:spcPct val="150000"/>
              </a:lnSpc>
              <a:tabLst>
                <a:tab pos="542290" algn="r"/>
              </a:tabLst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已知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1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+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+ … +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30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+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31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與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1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+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+ … +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30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+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b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31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均為等差級數，且皆有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31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項。</a:t>
            </a:r>
            <a:endParaRPr lang="en-US" altLang="zh-TW" sz="2000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228600" indent="-218440">
              <a:lnSpc>
                <a:spcPct val="150000"/>
              </a:lnSpc>
              <a:tabLst>
                <a:tab pos="542290" algn="r"/>
              </a:tabLst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若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+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30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= 29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30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+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= –9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，則此兩等差級數的和相加的結果為多少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</a:p>
          <a:p>
            <a:pPr marL="228600" indent="-218440">
              <a:lnSpc>
                <a:spcPct val="150000"/>
              </a:lnSpc>
              <a:tabLst>
                <a:tab pos="542290" algn="r"/>
              </a:tabLst>
            </a:pPr>
            <a:r>
              <a:rPr lang="en-US" altLang="zh-TW" sz="2000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(A) 30</a:t>
            </a:r>
            <a:r>
              <a:rPr lang="en-US" altLang="zh-TW" sz="2000" b="1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0</a:t>
            </a:r>
            <a:r>
              <a:rPr lang="en-US" altLang="zh-TW" sz="2000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   (B) </a:t>
            </a:r>
            <a:r>
              <a:rPr lang="en-US" altLang="zh-TW" sz="2000" b="1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310</a:t>
            </a:r>
            <a:r>
              <a:rPr lang="en-US" altLang="zh-TW" sz="2000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   (C) </a:t>
            </a:r>
            <a:r>
              <a:rPr lang="en-US" altLang="zh-TW" sz="2000" b="1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600   </a:t>
            </a:r>
            <a:r>
              <a:rPr lang="en-US" altLang="zh-TW" sz="2000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(D) 620</a:t>
            </a:r>
            <a:r>
              <a:rPr lang="en-US" altLang="zh-TW" sz="2000" b="1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                       </a:t>
            </a:r>
            <a:r>
              <a:rPr lang="en-US" altLang="zh-TW" sz="2000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                                                   </a:t>
            </a:r>
            <a:r>
              <a:rPr lang="en-US" altLang="zh-TW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【</a:t>
            </a:r>
            <a:r>
              <a:rPr lang="en-US" altLang="zh-TW" b="1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105 </a:t>
            </a:r>
            <a:r>
              <a:rPr lang="zh-TW" altLang="en-US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會考</a:t>
            </a:r>
            <a:r>
              <a:rPr lang="en-US" altLang="zh-TW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(</a:t>
            </a:r>
            <a:r>
              <a:rPr lang="zh-TW" altLang="en-US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新店重考</a:t>
            </a:r>
            <a:r>
              <a:rPr lang="en-US" altLang="zh-TW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)</a:t>
            </a:r>
            <a:r>
              <a:rPr lang="zh-TW" altLang="en-US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 第</a:t>
            </a:r>
            <a:r>
              <a:rPr lang="zh-TW" altLang="en-US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 </a:t>
            </a:r>
            <a:r>
              <a:rPr lang="en-US" altLang="zh-TW" b="1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20</a:t>
            </a:r>
            <a:r>
              <a:rPr lang="en-US" altLang="zh-TW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 </a:t>
            </a:r>
            <a:r>
              <a:rPr lang="zh-TW" altLang="en-US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題</a:t>
            </a:r>
            <a:r>
              <a:rPr lang="en-US" altLang="zh-TW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】</a:t>
            </a:r>
            <a:endParaRPr lang="en-US" altLang="zh-TW" dirty="0">
              <a:ea typeface="微軟正黑體" panose="020B0604030504040204" pitchFamily="34" charset="-120"/>
            </a:endParaRPr>
          </a:p>
        </p:txBody>
      </p:sp>
      <p:grpSp>
        <p:nvGrpSpPr>
          <p:cNvPr id="5" name="群組 4">
            <a:extLst>
              <a:ext uri="{FF2B5EF4-FFF2-40B4-BE49-F238E27FC236}">
                <a16:creationId xmlns:a16="http://schemas.microsoft.com/office/drawing/2014/main" id="{625DAB96-DB09-E486-CD69-72B459B158EC}"/>
              </a:ext>
            </a:extLst>
          </p:cNvPr>
          <p:cNvGrpSpPr/>
          <p:nvPr/>
        </p:nvGrpSpPr>
        <p:grpSpPr>
          <a:xfrm>
            <a:off x="218184" y="5614805"/>
            <a:ext cx="12007826" cy="1142731"/>
            <a:chOff x="237249" y="7612151"/>
            <a:chExt cx="12007826" cy="1142731"/>
          </a:xfrm>
        </p:grpSpPr>
        <p:cxnSp>
          <p:nvCxnSpPr>
            <p:cNvPr id="6" name="直線接點 5">
              <a:extLst>
                <a:ext uri="{FF2B5EF4-FFF2-40B4-BE49-F238E27FC236}">
                  <a16:creationId xmlns:a16="http://schemas.microsoft.com/office/drawing/2014/main" id="{2DA5A28A-ED0F-09EE-9C86-C1BAB438F044}"/>
                </a:ext>
              </a:extLst>
            </p:cNvPr>
            <p:cNvCxnSpPr>
              <a:cxnSpLocks/>
            </p:cNvCxnSpPr>
            <p:nvPr/>
          </p:nvCxnSpPr>
          <p:spPr>
            <a:xfrm>
              <a:off x="331736" y="8003002"/>
              <a:ext cx="6892462" cy="0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文字方塊 6">
              <a:extLst>
                <a:ext uri="{FF2B5EF4-FFF2-40B4-BE49-F238E27FC236}">
                  <a16:creationId xmlns:a16="http://schemas.microsoft.com/office/drawing/2014/main" id="{1B8B4FE6-7AA9-9F4D-3B88-62BD7B14F53A}"/>
                </a:ext>
              </a:extLst>
            </p:cNvPr>
            <p:cNvSpPr txBox="1"/>
            <p:nvPr/>
          </p:nvSpPr>
          <p:spPr>
            <a:xfrm>
              <a:off x="662920" y="7612151"/>
              <a:ext cx="1667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ea typeface="微軟正黑體" panose="020B0604030504040204" pitchFamily="34" charset="-120"/>
                </a:rPr>
                <a:t>學生練習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AB4A500-B839-7EAB-040C-6500C6943928}"/>
                </a:ext>
              </a:extLst>
            </p:cNvPr>
            <p:cNvSpPr/>
            <p:nvPr/>
          </p:nvSpPr>
          <p:spPr>
            <a:xfrm>
              <a:off x="350787" y="7649442"/>
              <a:ext cx="280472" cy="2887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id="{FBB2055B-C7F6-9023-97E0-70082CED5EF0}"/>
                </a:ext>
              </a:extLst>
            </p:cNvPr>
            <p:cNvSpPr txBox="1"/>
            <p:nvPr/>
          </p:nvSpPr>
          <p:spPr>
            <a:xfrm>
              <a:off x="237249" y="8003293"/>
              <a:ext cx="7054863" cy="7281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  <a:spcBef>
                  <a:spcPts val="600"/>
                </a:spcBef>
              </a:pPr>
              <a:r>
                <a:rPr lang="zh-TW" altLang="en-US" dirty="0">
                  <a:ea typeface="微軟正黑體" panose="020B0604030504040204" pitchFamily="34" charset="-120"/>
                </a:rPr>
                <a:t>已知一等差級數共有 </a:t>
              </a:r>
              <a:r>
                <a:rPr lang="en-US" altLang="zh-TW" b="1" dirty="0">
                  <a:ea typeface="微軟正黑體" panose="020B0604030504040204" pitchFamily="34" charset="-120"/>
                </a:rPr>
                <a:t>33</a:t>
              </a:r>
              <a:r>
                <a:rPr lang="en-US" altLang="zh-TW" dirty="0">
                  <a:ea typeface="微軟正黑體" panose="020B0604030504040204" pitchFamily="34" charset="-120"/>
                </a:rPr>
                <a:t> </a:t>
              </a:r>
              <a:r>
                <a:rPr lang="zh-TW" altLang="en-US" dirty="0">
                  <a:ea typeface="微軟正黑體" panose="020B0604030504040204" pitchFamily="34" charset="-120"/>
                </a:rPr>
                <a:t>項，且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</a:t>
              </a:r>
              <a:r>
                <a:rPr lang="en-US" altLang="zh-TW" b="1" baseline="-30000" dirty="0">
                  <a:ea typeface="微軟正黑體" panose="020B0604030504040204" pitchFamily="34" charset="-120"/>
                </a:rPr>
                <a:t>17</a:t>
              </a:r>
              <a:r>
                <a:rPr lang="en-US" altLang="zh-TW" b="1" dirty="0">
                  <a:ea typeface="微軟正黑體" panose="020B0604030504040204" pitchFamily="34" charset="-120"/>
                </a:rPr>
                <a:t> =</a:t>
              </a:r>
              <a:r>
                <a:rPr lang="zh-TW" altLang="en-US" b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11</a:t>
              </a:r>
              <a:r>
                <a:rPr lang="zh-TW" altLang="en-US" dirty="0">
                  <a:ea typeface="微軟正黑體" panose="020B0604030504040204" pitchFamily="34" charset="-120"/>
                </a:rPr>
                <a:t>，則此等差級數之和為多少</a:t>
              </a:r>
              <a:r>
                <a:rPr lang="en-US" altLang="zh-TW" dirty="0">
                  <a:ea typeface="微軟正黑體" panose="020B0604030504040204" pitchFamily="34" charset="-120"/>
                </a:rPr>
                <a:t>?</a:t>
              </a:r>
            </a:p>
            <a:p>
              <a:pPr>
                <a:lnSpc>
                  <a:spcPct val="120000"/>
                </a:lnSpc>
              </a:pPr>
              <a:r>
                <a:rPr lang="en-US" altLang="zh-TW" b="1" dirty="0">
                  <a:ea typeface="微軟正黑體" panose="020B0604030504040204" pitchFamily="34" charset="-120"/>
                </a:rPr>
                <a:t>(A) 11   (B) 22   (C) 362   (D) 363</a:t>
              </a:r>
            </a:p>
          </p:txBody>
        </p:sp>
        <p:sp>
          <p:nvSpPr>
            <p:cNvPr id="11" name="文字方塊 10">
              <a:extLst>
                <a:ext uri="{FF2B5EF4-FFF2-40B4-BE49-F238E27FC236}">
                  <a16:creationId xmlns:a16="http://schemas.microsoft.com/office/drawing/2014/main" id="{AF0625A4-CAA5-2D95-CC39-A201A6870242}"/>
                </a:ext>
              </a:extLst>
            </p:cNvPr>
            <p:cNvSpPr txBox="1"/>
            <p:nvPr/>
          </p:nvSpPr>
          <p:spPr>
            <a:xfrm>
              <a:off x="9943013" y="8416338"/>
              <a:ext cx="2302062" cy="3385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rPr>
                <a:t>解答</a:t>
              </a:r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： 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(D)</a:t>
              </a:r>
              <a:endParaRPr lang="zh-TW" altLang="en-US" sz="1600" b="1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</a:endParaRPr>
            </a:p>
          </p:txBody>
        </p:sp>
      </p:grpSp>
      <p:grpSp>
        <p:nvGrpSpPr>
          <p:cNvPr id="3" name="群組 2">
            <a:extLst>
              <a:ext uri="{FF2B5EF4-FFF2-40B4-BE49-F238E27FC236}">
                <a16:creationId xmlns:a16="http://schemas.microsoft.com/office/drawing/2014/main" id="{2357E129-5BBD-9B3A-7682-30F4C8FB1FAC}"/>
              </a:ext>
            </a:extLst>
          </p:cNvPr>
          <p:cNvGrpSpPr/>
          <p:nvPr/>
        </p:nvGrpSpPr>
        <p:grpSpPr>
          <a:xfrm>
            <a:off x="7273047" y="4152252"/>
            <a:ext cx="4677215" cy="1646882"/>
            <a:chOff x="934066" y="4135851"/>
            <a:chExt cx="4677215" cy="1646882"/>
          </a:xfrm>
        </p:grpSpPr>
        <p:grpSp>
          <p:nvGrpSpPr>
            <p:cNvPr id="8" name="群組 7">
              <a:extLst>
                <a:ext uri="{FF2B5EF4-FFF2-40B4-BE49-F238E27FC236}">
                  <a16:creationId xmlns:a16="http://schemas.microsoft.com/office/drawing/2014/main" id="{CA8936EB-83C8-21C0-4D2C-8097F41B33FF}"/>
                </a:ext>
              </a:extLst>
            </p:cNvPr>
            <p:cNvGrpSpPr/>
            <p:nvPr/>
          </p:nvGrpSpPr>
          <p:grpSpPr>
            <a:xfrm>
              <a:off x="934066" y="4135851"/>
              <a:ext cx="4645463" cy="1646882"/>
              <a:chOff x="934066" y="4135851"/>
              <a:chExt cx="4645463" cy="1646882"/>
            </a:xfrm>
          </p:grpSpPr>
          <p:sp>
            <p:nvSpPr>
              <p:cNvPr id="15" name="矩形: 圓角 14">
                <a:extLst>
                  <a:ext uri="{FF2B5EF4-FFF2-40B4-BE49-F238E27FC236}">
                    <a16:creationId xmlns:a16="http://schemas.microsoft.com/office/drawing/2014/main" id="{BCAD5735-BF76-196D-03AC-34989EB3ED2D}"/>
                  </a:ext>
                </a:extLst>
              </p:cNvPr>
              <p:cNvSpPr/>
              <p:nvPr/>
            </p:nvSpPr>
            <p:spPr>
              <a:xfrm>
                <a:off x="934066" y="4135851"/>
                <a:ext cx="4645463" cy="1646882"/>
              </a:xfrm>
              <a:prstGeom prst="roundRect">
                <a:avLst>
                  <a:gd name="adj" fmla="val 10903"/>
                </a:avLst>
              </a:prstGeom>
              <a:solidFill>
                <a:srgbClr val="FFFFCC"/>
              </a:solidFill>
              <a:ln w="12700">
                <a:solidFill>
                  <a:srgbClr val="FF6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lIns="324000" tIns="0" rIns="252000" bIns="180000" rtlCol="0" anchor="ctr" anchorCtr="0"/>
              <a:lstStyle>
                <a:defPPr>
                  <a:defRPr lang="zh-TW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TW" sz="2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軟正黑體" panose="020B0604030504040204" pitchFamily="34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… , </a:t>
                </a:r>
                <a:r>
                  <a:rPr lang="en-US" altLang="zh-TW" sz="22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軟正黑體" panose="020B0604030504040204" pitchFamily="34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altLang="zh-TW" sz="2200" b="1" i="1" baseline="-30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軟正黑體" panose="020B0604030504040204" pitchFamily="34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altLang="zh-TW" sz="22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軟正黑體" panose="020B0604030504040204" pitchFamily="34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zh-TW" sz="2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軟正黑體" panose="020B0604030504040204" pitchFamily="34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, … , </a:t>
                </a:r>
                <a:r>
                  <a:rPr lang="en-US" altLang="zh-TW" sz="22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軟正黑體" panose="020B0604030504040204" pitchFamily="34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altLang="zh-TW" sz="2200" b="1" i="1" baseline="-30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軟正黑體" panose="020B0604030504040204" pitchFamily="34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k</a:t>
                </a:r>
                <a:r>
                  <a:rPr lang="en-US" altLang="zh-TW" sz="2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軟正黑體" panose="020B0604030504040204" pitchFamily="34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 , … , </a:t>
                </a:r>
                <a:r>
                  <a:rPr lang="en-US" altLang="zh-TW" sz="22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軟正黑體" panose="020B0604030504040204" pitchFamily="34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altLang="zh-TW" sz="2200" b="1" i="1" baseline="-30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軟正黑體" panose="020B0604030504040204" pitchFamily="34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h</a:t>
                </a:r>
                <a:r>
                  <a:rPr lang="en-US" altLang="zh-TW" sz="2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軟正黑體" panose="020B0604030504040204" pitchFamily="34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 , … , </a:t>
                </a:r>
                <a:r>
                  <a:rPr lang="en-US" altLang="zh-TW" sz="22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軟正黑體" panose="020B0604030504040204" pitchFamily="34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altLang="zh-TW" sz="2200" b="1" i="1" baseline="-30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軟正黑體" panose="020B0604030504040204" pitchFamily="34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j</a:t>
                </a:r>
                <a:r>
                  <a:rPr lang="en-US" altLang="zh-TW" sz="2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軟正黑體" panose="020B0604030504040204" pitchFamily="34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 , …</a:t>
                </a:r>
              </a:p>
            </p:txBody>
          </p:sp>
          <p:cxnSp>
            <p:nvCxnSpPr>
              <p:cNvPr id="17" name="直線接點 16">
                <a:extLst>
                  <a:ext uri="{FF2B5EF4-FFF2-40B4-BE49-F238E27FC236}">
                    <a16:creationId xmlns:a16="http://schemas.microsoft.com/office/drawing/2014/main" id="{02951319-9B99-EB5E-61FB-AEAACDC424E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43100" y="5149850"/>
                <a:ext cx="0" cy="154517"/>
              </a:xfrm>
              <a:prstGeom prst="line">
                <a:avLst/>
              </a:prstGeom>
              <a:ln w="19050">
                <a:solidFill>
                  <a:srgbClr val="339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線接點 17">
                <a:extLst>
                  <a:ext uri="{FF2B5EF4-FFF2-40B4-BE49-F238E27FC236}">
                    <a16:creationId xmlns:a16="http://schemas.microsoft.com/office/drawing/2014/main" id="{2336E968-FE94-8573-D4E2-247003080B79}"/>
                  </a:ext>
                </a:extLst>
              </p:cNvPr>
              <p:cNvCxnSpPr/>
              <p:nvPr/>
            </p:nvCxnSpPr>
            <p:spPr>
              <a:xfrm>
                <a:off x="1934633" y="5308600"/>
                <a:ext cx="2789767" cy="0"/>
              </a:xfrm>
              <a:prstGeom prst="line">
                <a:avLst/>
              </a:prstGeom>
              <a:ln w="19050">
                <a:solidFill>
                  <a:srgbClr val="339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線接點 18">
                <a:extLst>
                  <a:ext uri="{FF2B5EF4-FFF2-40B4-BE49-F238E27FC236}">
                    <a16:creationId xmlns:a16="http://schemas.microsoft.com/office/drawing/2014/main" id="{0C148A50-E3CA-1D91-026E-F3A79E76418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865967" y="5145617"/>
                <a:ext cx="0" cy="91016"/>
              </a:xfrm>
              <a:prstGeom prst="line">
                <a:avLst/>
              </a:prstGeom>
              <a:ln w="19050">
                <a:solidFill>
                  <a:srgbClr val="339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線接點 19">
                <a:extLst>
                  <a:ext uri="{FF2B5EF4-FFF2-40B4-BE49-F238E27FC236}">
                    <a16:creationId xmlns:a16="http://schemas.microsoft.com/office/drawing/2014/main" id="{CB39DC04-CD81-1945-A772-44B5D7BADA9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05765" y="5145617"/>
                <a:ext cx="0" cy="91016"/>
              </a:xfrm>
              <a:prstGeom prst="line">
                <a:avLst/>
              </a:prstGeom>
              <a:ln w="19050">
                <a:solidFill>
                  <a:srgbClr val="339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線接點 20">
                <a:extLst>
                  <a:ext uri="{FF2B5EF4-FFF2-40B4-BE49-F238E27FC236}">
                    <a16:creationId xmlns:a16="http://schemas.microsoft.com/office/drawing/2014/main" id="{675B06AD-1C57-34C9-EC3C-21AB30361CB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861734" y="5232400"/>
                <a:ext cx="939798" cy="0"/>
              </a:xfrm>
              <a:prstGeom prst="line">
                <a:avLst/>
              </a:prstGeom>
              <a:ln w="19050">
                <a:solidFill>
                  <a:srgbClr val="339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文字方塊 21">
                <a:extLst>
                  <a:ext uri="{FF2B5EF4-FFF2-40B4-BE49-F238E27FC236}">
                    <a16:creationId xmlns:a16="http://schemas.microsoft.com/office/drawing/2014/main" id="{E6625819-0F03-A01C-728B-88A351354880}"/>
                  </a:ext>
                </a:extLst>
              </p:cNvPr>
              <p:cNvSpPr txBox="1"/>
              <p:nvPr/>
            </p:nvSpPr>
            <p:spPr>
              <a:xfrm>
                <a:off x="2017387" y="5345612"/>
                <a:ext cx="234294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b="1" u="sng" dirty="0">
                    <a:latin typeface="Times New Roman" panose="02020603050405020304" pitchFamily="18" charset="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看到</a:t>
                </a:r>
                <a:r>
                  <a:rPr lang="zh-TW" altLang="en-US" b="1" dirty="0">
                    <a:latin typeface="Times New Roman" panose="02020603050405020304" pitchFamily="18" charset="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：</a:t>
                </a:r>
                <a:r>
                  <a:rPr lang="en-US" altLang="zh-TW" b="1" i="1" dirty="0">
                    <a:solidFill>
                      <a:srgbClr val="3399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TW" sz="2000" b="1" i="1" dirty="0">
                    <a:solidFill>
                      <a:srgbClr val="3399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j = k + h</a:t>
                </a:r>
                <a:endParaRPr lang="zh-TW" altLang="en-US" sz="2000" b="1" i="1" dirty="0">
                  <a:solidFill>
                    <a:srgbClr val="3399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4" name="直線接點 23">
                <a:extLst>
                  <a:ext uri="{FF2B5EF4-FFF2-40B4-BE49-F238E27FC236}">
                    <a16:creationId xmlns:a16="http://schemas.microsoft.com/office/drawing/2014/main" id="{4AE8E097-ABE9-A417-7F50-51EEFCB81F7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20167" y="5159374"/>
                <a:ext cx="0" cy="154517"/>
              </a:xfrm>
              <a:prstGeom prst="line">
                <a:avLst/>
              </a:prstGeom>
              <a:ln w="19050">
                <a:solidFill>
                  <a:srgbClr val="339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線接點 24">
                <a:extLst>
                  <a:ext uri="{FF2B5EF4-FFF2-40B4-BE49-F238E27FC236}">
                    <a16:creationId xmlns:a16="http://schemas.microsoft.com/office/drawing/2014/main" id="{8CF09C6E-1D7E-798C-FD06-F13F7485D50E}"/>
                  </a:ext>
                </a:extLst>
              </p:cNvPr>
              <p:cNvCxnSpPr/>
              <p:nvPr/>
            </p:nvCxnSpPr>
            <p:spPr>
              <a:xfrm flipV="1">
                <a:off x="2794000" y="4775200"/>
                <a:ext cx="0" cy="84667"/>
              </a:xfrm>
              <a:prstGeom prst="line">
                <a:avLst/>
              </a:prstGeom>
              <a:ln w="19050">
                <a:solidFill>
                  <a:srgbClr val="FF6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線接點 25">
                <a:extLst>
                  <a:ext uri="{FF2B5EF4-FFF2-40B4-BE49-F238E27FC236}">
                    <a16:creationId xmlns:a16="http://schemas.microsoft.com/office/drawing/2014/main" id="{0540E419-72B6-81E6-CE34-74184F856BA5}"/>
                  </a:ext>
                </a:extLst>
              </p:cNvPr>
              <p:cNvCxnSpPr/>
              <p:nvPr/>
            </p:nvCxnSpPr>
            <p:spPr>
              <a:xfrm>
                <a:off x="2798233" y="4775200"/>
                <a:ext cx="901700" cy="0"/>
              </a:xfrm>
              <a:prstGeom prst="line">
                <a:avLst/>
              </a:prstGeom>
              <a:ln w="19050">
                <a:solidFill>
                  <a:srgbClr val="FF6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線接點 26">
                <a:extLst>
                  <a:ext uri="{FF2B5EF4-FFF2-40B4-BE49-F238E27FC236}">
                    <a16:creationId xmlns:a16="http://schemas.microsoft.com/office/drawing/2014/main" id="{0564EE0C-FEA9-3EC9-706F-1FAE8DD8CBFD}"/>
                  </a:ext>
                </a:extLst>
              </p:cNvPr>
              <p:cNvCxnSpPr/>
              <p:nvPr/>
            </p:nvCxnSpPr>
            <p:spPr>
              <a:xfrm>
                <a:off x="3699933" y="4775200"/>
                <a:ext cx="0" cy="84667"/>
              </a:xfrm>
              <a:prstGeom prst="line">
                <a:avLst/>
              </a:prstGeom>
              <a:ln w="19050">
                <a:solidFill>
                  <a:srgbClr val="FF6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線接點 27">
                <a:extLst>
                  <a:ext uri="{FF2B5EF4-FFF2-40B4-BE49-F238E27FC236}">
                    <a16:creationId xmlns:a16="http://schemas.microsoft.com/office/drawing/2014/main" id="{7054AC9B-AEE7-C4AF-8DDC-ED432C4340C7}"/>
                  </a:ext>
                </a:extLst>
              </p:cNvPr>
              <p:cNvCxnSpPr/>
              <p:nvPr/>
            </p:nvCxnSpPr>
            <p:spPr>
              <a:xfrm flipV="1">
                <a:off x="1879600" y="4673600"/>
                <a:ext cx="0" cy="186267"/>
              </a:xfrm>
              <a:prstGeom prst="line">
                <a:avLst/>
              </a:prstGeom>
              <a:ln w="19050">
                <a:solidFill>
                  <a:srgbClr val="FF6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線接點 28">
                <a:extLst>
                  <a:ext uri="{FF2B5EF4-FFF2-40B4-BE49-F238E27FC236}">
                    <a16:creationId xmlns:a16="http://schemas.microsoft.com/office/drawing/2014/main" id="{D1017F55-4C10-14BD-E519-9DCE6856DEAF}"/>
                  </a:ext>
                </a:extLst>
              </p:cNvPr>
              <p:cNvCxnSpPr/>
              <p:nvPr/>
            </p:nvCxnSpPr>
            <p:spPr>
              <a:xfrm>
                <a:off x="1879600" y="4673600"/>
                <a:ext cx="2764367" cy="0"/>
              </a:xfrm>
              <a:prstGeom prst="line">
                <a:avLst/>
              </a:prstGeom>
              <a:ln w="19050">
                <a:solidFill>
                  <a:srgbClr val="FF6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線接點 29">
                <a:extLst>
                  <a:ext uri="{FF2B5EF4-FFF2-40B4-BE49-F238E27FC236}">
                    <a16:creationId xmlns:a16="http://schemas.microsoft.com/office/drawing/2014/main" id="{A89208AB-0A17-560F-8ADB-3E64352BD622}"/>
                  </a:ext>
                </a:extLst>
              </p:cNvPr>
              <p:cNvCxnSpPr/>
              <p:nvPr/>
            </p:nvCxnSpPr>
            <p:spPr>
              <a:xfrm>
                <a:off x="4643967" y="4673600"/>
                <a:ext cx="0" cy="186267"/>
              </a:xfrm>
              <a:prstGeom prst="line">
                <a:avLst/>
              </a:prstGeom>
              <a:ln w="19050">
                <a:solidFill>
                  <a:srgbClr val="FF6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文字方塊 30">
                <a:extLst>
                  <a:ext uri="{FF2B5EF4-FFF2-40B4-BE49-F238E27FC236}">
                    <a16:creationId xmlns:a16="http://schemas.microsoft.com/office/drawing/2014/main" id="{0827AE1D-8D27-40F1-B50F-1ED2C02FC120}"/>
                  </a:ext>
                </a:extLst>
              </p:cNvPr>
              <p:cNvSpPr txBox="1"/>
              <p:nvPr/>
            </p:nvSpPr>
            <p:spPr>
              <a:xfrm>
                <a:off x="2017390" y="4188823"/>
                <a:ext cx="259694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b="1" u="sng" dirty="0">
                    <a:latin typeface="Times New Roman" panose="02020603050405020304" pitchFamily="18" charset="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想到</a:t>
                </a:r>
                <a:r>
                  <a:rPr lang="zh-TW" altLang="en-US" b="1" dirty="0">
                    <a:latin typeface="Times New Roman" panose="02020603050405020304" pitchFamily="18" charset="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：</a:t>
                </a:r>
                <a:r>
                  <a:rPr lang="en-US" altLang="zh-TW" b="1" i="1" dirty="0">
                    <a:solidFill>
                      <a:srgbClr val="FF6000"/>
                    </a:solidFill>
                    <a:latin typeface="Times New Roman" panose="02020603050405020304" pitchFamily="18" charset="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a</a:t>
                </a:r>
                <a:r>
                  <a:rPr lang="en-US" altLang="zh-TW" b="1" i="1" baseline="-30000" dirty="0">
                    <a:solidFill>
                      <a:srgbClr val="FF6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TW" sz="2000" b="1" i="1" dirty="0">
                    <a:solidFill>
                      <a:srgbClr val="FF6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a</a:t>
                </a:r>
                <a:r>
                  <a:rPr lang="en-US" altLang="zh-TW" sz="2000" b="1" i="1" baseline="-30000" dirty="0">
                    <a:solidFill>
                      <a:srgbClr val="FF6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altLang="zh-TW" sz="2000" b="1" i="1" dirty="0">
                    <a:solidFill>
                      <a:srgbClr val="FF6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a</a:t>
                </a:r>
                <a:r>
                  <a:rPr lang="en-US" altLang="zh-TW" sz="2000" b="1" i="1" baseline="-30000" dirty="0">
                    <a:solidFill>
                      <a:srgbClr val="FF6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TW" sz="2000" b="1" i="1" dirty="0">
                    <a:solidFill>
                      <a:srgbClr val="FF6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a</a:t>
                </a:r>
                <a:r>
                  <a:rPr lang="en-US" altLang="zh-TW" sz="2000" b="1" i="1" baseline="-30000" dirty="0">
                    <a:solidFill>
                      <a:srgbClr val="FF6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zh-TW" altLang="en-US" sz="2000" b="1" i="1" baseline="-30000" dirty="0">
                  <a:solidFill>
                    <a:srgbClr val="FF6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" name="文字方塊 12">
              <a:extLst>
                <a:ext uri="{FF2B5EF4-FFF2-40B4-BE49-F238E27FC236}">
                  <a16:creationId xmlns:a16="http://schemas.microsoft.com/office/drawing/2014/main" id="{528D7EBF-B42F-D4AA-D670-4E0AAEEA1E2A}"/>
                </a:ext>
              </a:extLst>
            </p:cNvPr>
            <p:cNvSpPr txBox="1"/>
            <p:nvPr/>
          </p:nvSpPr>
          <p:spPr>
            <a:xfrm>
              <a:off x="4716095" y="5098132"/>
              <a:ext cx="89518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200" dirty="0"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</a:rPr>
                <a:t>(</a:t>
              </a:r>
              <a:r>
                <a:rPr lang="zh-TW" altLang="en-US" sz="1200" dirty="0"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</a:rPr>
                <a:t>等差數列</a:t>
              </a:r>
              <a:r>
                <a:rPr lang="en-US" altLang="zh-TW" sz="1200" dirty="0"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</a:rPr>
                <a:t>)</a:t>
              </a:r>
              <a:endParaRPr lang="zh-TW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群組 31">
            <a:extLst>
              <a:ext uri="{FF2B5EF4-FFF2-40B4-BE49-F238E27FC236}">
                <a16:creationId xmlns:a16="http://schemas.microsoft.com/office/drawing/2014/main" id="{44BE1498-F2E6-0E45-26BE-1D7179C3EEF9}"/>
              </a:ext>
            </a:extLst>
          </p:cNvPr>
          <p:cNvGrpSpPr/>
          <p:nvPr/>
        </p:nvGrpSpPr>
        <p:grpSpPr>
          <a:xfrm>
            <a:off x="8888508" y="2405300"/>
            <a:ext cx="3061754" cy="725216"/>
            <a:chOff x="337228" y="2516748"/>
            <a:chExt cx="3061754" cy="725216"/>
          </a:xfrm>
        </p:grpSpPr>
        <p:sp>
          <p:nvSpPr>
            <p:cNvPr id="33" name="矩形: 圓角 32">
              <a:extLst>
                <a:ext uri="{FF2B5EF4-FFF2-40B4-BE49-F238E27FC236}">
                  <a16:creationId xmlns:a16="http://schemas.microsoft.com/office/drawing/2014/main" id="{351AAF3D-B69F-4FDB-A465-FFD71941414B}"/>
                </a:ext>
              </a:extLst>
            </p:cNvPr>
            <p:cNvSpPr/>
            <p:nvPr/>
          </p:nvSpPr>
          <p:spPr>
            <a:xfrm>
              <a:off x="337228" y="2516748"/>
              <a:ext cx="3061754" cy="725216"/>
            </a:xfrm>
            <a:prstGeom prst="roundRect">
              <a:avLst>
                <a:gd name="adj" fmla="val 11214"/>
              </a:avLst>
            </a:prstGeom>
            <a:solidFill>
              <a:srgbClr val="FFFFCC"/>
            </a:solidFill>
            <a:ln w="12700">
              <a:solidFill>
                <a:srgbClr val="FF6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8000" tIns="144000" rIns="36000" bIns="180000" rtlCol="0" anchor="ctr" anchorCtr="0"/>
            <a:lstStyle/>
            <a:p>
              <a:pPr>
                <a:lnSpc>
                  <a:spcPct val="130000"/>
                </a:lnSpc>
              </a:pPr>
              <a:r>
                <a: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等差級數和 </a:t>
              </a:r>
              <a:endParaRPr lang="en-US" altLang="zh-TW" b="1" dirty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34" name="物件 33">
              <a:extLst>
                <a:ext uri="{FF2B5EF4-FFF2-40B4-BE49-F238E27FC236}">
                  <a16:creationId xmlns:a16="http://schemas.microsoft.com/office/drawing/2014/main" id="{857905F3-F82D-F777-895A-7176481BF0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6586810"/>
                </p:ext>
              </p:extLst>
            </p:nvPr>
          </p:nvGraphicFramePr>
          <p:xfrm>
            <a:off x="1637145" y="2599956"/>
            <a:ext cx="16510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50960" imgH="558720" progId="Equation.DSMT4">
                    <p:embed/>
                  </p:oleObj>
                </mc:Choice>
                <mc:Fallback>
                  <p:oleObj name="Equation" r:id="rId3" imgW="1650960" imgH="558720" progId="Equation.DSMT4">
                    <p:embed/>
                    <p:pic>
                      <p:nvPicPr>
                        <p:cNvPr id="5" name="物件 4">
                          <a:extLst>
                            <a:ext uri="{FF2B5EF4-FFF2-40B4-BE49-F238E27FC236}">
                              <a16:creationId xmlns:a16="http://schemas.microsoft.com/office/drawing/2014/main" id="{13901870-F644-A034-A35F-4D9987320B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37145" y="2599956"/>
                          <a:ext cx="16510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8" name="筆跡 37">
                <a:extLst>
                  <a:ext uri="{FF2B5EF4-FFF2-40B4-BE49-F238E27FC236}">
                    <a16:creationId xmlns:a16="http://schemas.microsoft.com/office/drawing/2014/main" id="{6F049F52-4052-0CE2-C59B-99F1E649E913}"/>
                  </a:ext>
                </a:extLst>
              </p14:cNvPr>
              <p14:cNvContentPartPr/>
              <p14:nvPr/>
            </p14:nvContentPartPr>
            <p14:xfrm>
              <a:off x="883440" y="1320120"/>
              <a:ext cx="8172000" cy="1728360"/>
            </p14:xfrm>
          </p:contentPart>
        </mc:Choice>
        <mc:Fallback>
          <p:pic>
            <p:nvPicPr>
              <p:cNvPr id="38" name="筆跡 37">
                <a:extLst>
                  <a:ext uri="{FF2B5EF4-FFF2-40B4-BE49-F238E27FC236}">
                    <a16:creationId xmlns:a16="http://schemas.microsoft.com/office/drawing/2014/main" id="{6F049F52-4052-0CE2-C59B-99F1E649E91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74080" y="1310760"/>
                <a:ext cx="8190720" cy="174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9" name="筆跡 38">
                <a:extLst>
                  <a:ext uri="{FF2B5EF4-FFF2-40B4-BE49-F238E27FC236}">
                    <a16:creationId xmlns:a16="http://schemas.microsoft.com/office/drawing/2014/main" id="{C42889DD-6205-0FCA-3052-1E63BD0CB905}"/>
                  </a:ext>
                </a:extLst>
              </p14:cNvPr>
              <p14:cNvContentPartPr/>
              <p14:nvPr/>
            </p14:nvContentPartPr>
            <p14:xfrm>
              <a:off x="726480" y="1781640"/>
              <a:ext cx="9535320" cy="3313080"/>
            </p14:xfrm>
          </p:contentPart>
        </mc:Choice>
        <mc:Fallback>
          <p:pic>
            <p:nvPicPr>
              <p:cNvPr id="39" name="筆跡 38">
                <a:extLst>
                  <a:ext uri="{FF2B5EF4-FFF2-40B4-BE49-F238E27FC236}">
                    <a16:creationId xmlns:a16="http://schemas.microsoft.com/office/drawing/2014/main" id="{C42889DD-6205-0FCA-3052-1E63BD0CB90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17120" y="1772280"/>
                <a:ext cx="9554040" cy="333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0" name="筆跡 39">
                <a:extLst>
                  <a:ext uri="{FF2B5EF4-FFF2-40B4-BE49-F238E27FC236}">
                    <a16:creationId xmlns:a16="http://schemas.microsoft.com/office/drawing/2014/main" id="{7B89D84A-513D-AF04-D73C-5B625A6F45A7}"/>
                  </a:ext>
                </a:extLst>
              </p14:cNvPr>
              <p14:cNvContentPartPr/>
              <p14:nvPr/>
            </p14:nvContentPartPr>
            <p14:xfrm>
              <a:off x="523080" y="1857240"/>
              <a:ext cx="6779160" cy="2719800"/>
            </p14:xfrm>
          </p:contentPart>
        </mc:Choice>
        <mc:Fallback>
          <p:pic>
            <p:nvPicPr>
              <p:cNvPr id="40" name="筆跡 39">
                <a:extLst>
                  <a:ext uri="{FF2B5EF4-FFF2-40B4-BE49-F238E27FC236}">
                    <a16:creationId xmlns:a16="http://schemas.microsoft.com/office/drawing/2014/main" id="{7B89D84A-513D-AF04-D73C-5B625A6F45A7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13720" y="1847880"/>
                <a:ext cx="6797880" cy="273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42" name="筆跡 41">
                <a:extLst>
                  <a:ext uri="{FF2B5EF4-FFF2-40B4-BE49-F238E27FC236}">
                    <a16:creationId xmlns:a16="http://schemas.microsoft.com/office/drawing/2014/main" id="{805BA4D1-B64F-3C5D-0B32-989E52A297D3}"/>
                  </a:ext>
                </a:extLst>
              </p14:cNvPr>
              <p14:cNvContentPartPr/>
              <p14:nvPr/>
            </p14:nvContentPartPr>
            <p14:xfrm>
              <a:off x="273240" y="1580040"/>
              <a:ext cx="8581320" cy="3240360"/>
            </p14:xfrm>
          </p:contentPart>
        </mc:Choice>
        <mc:Fallback>
          <p:pic>
            <p:nvPicPr>
              <p:cNvPr id="42" name="筆跡 41">
                <a:extLst>
                  <a:ext uri="{FF2B5EF4-FFF2-40B4-BE49-F238E27FC236}">
                    <a16:creationId xmlns:a16="http://schemas.microsoft.com/office/drawing/2014/main" id="{805BA4D1-B64F-3C5D-0B32-989E52A297D3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63880" y="1570680"/>
                <a:ext cx="8600040" cy="325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838373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89</TotalTime>
  <Words>631</Words>
  <Application>Microsoft Office PowerPoint</Application>
  <PresentationFormat>寬螢幕</PresentationFormat>
  <Paragraphs>44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兩個等差級數之和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115</cp:revision>
  <dcterms:created xsi:type="dcterms:W3CDTF">2015-07-26T15:18:38Z</dcterms:created>
  <dcterms:modified xsi:type="dcterms:W3CDTF">2024-04-17T02:40:16Z</dcterms:modified>
</cp:coreProperties>
</file>